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wma" ContentType="audio/x-ms-wma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87" r:id="rId5"/>
  </p:sldMasterIdLst>
  <p:notesMasterIdLst>
    <p:notesMasterId r:id="rId27"/>
  </p:notesMasterIdLst>
  <p:sldIdLst>
    <p:sldId id="342" r:id="rId6"/>
    <p:sldId id="405" r:id="rId7"/>
    <p:sldId id="406" r:id="rId8"/>
    <p:sldId id="407" r:id="rId9"/>
    <p:sldId id="408" r:id="rId10"/>
    <p:sldId id="409" r:id="rId11"/>
    <p:sldId id="391" r:id="rId12"/>
    <p:sldId id="392" r:id="rId13"/>
    <p:sldId id="393" r:id="rId14"/>
    <p:sldId id="394" r:id="rId15"/>
    <p:sldId id="410" r:id="rId16"/>
    <p:sldId id="411" r:id="rId17"/>
    <p:sldId id="397" r:id="rId18"/>
    <p:sldId id="398" r:id="rId19"/>
    <p:sldId id="414" r:id="rId20"/>
    <p:sldId id="416" r:id="rId21"/>
    <p:sldId id="399" r:id="rId22"/>
    <p:sldId id="400" r:id="rId23"/>
    <p:sldId id="412" r:id="rId24"/>
    <p:sldId id="413" r:id="rId25"/>
    <p:sldId id="263" r:id="rId26"/>
  </p:sldIdLst>
  <p:sldSz cx="12192000" cy="6858000"/>
  <p:notesSz cx="6858000" cy="9144000"/>
  <p:defaultTextStyle>
    <a:defPPr>
      <a:defRPr lang="en-US"/>
    </a:defPPr>
    <a:lvl1pPr marL="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67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32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3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2994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327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70AD47"/>
    <a:srgbClr val="FFD347"/>
    <a:srgbClr val="15142A"/>
    <a:srgbClr val="FAED3B"/>
    <a:srgbClr val="A7FDFF"/>
    <a:srgbClr val="3CDFE6"/>
    <a:srgbClr val="0C0D0E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36" autoAdjust="0"/>
    <p:restoredTop sz="84915" autoAdjust="0"/>
  </p:normalViewPr>
  <p:slideViewPr>
    <p:cSldViewPr snapToGrid="0">
      <p:cViewPr>
        <p:scale>
          <a:sx n="82" d="100"/>
          <a:sy n="82" d="100"/>
        </p:scale>
        <p:origin x="-462" y="-1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01" d="100"/>
          <a:sy n="101" d="100"/>
        </p:scale>
        <p:origin x="-352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07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7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32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3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94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327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Lớp</a:t>
            </a:r>
            <a:r>
              <a:rPr lang="en-US" baseline="0" smtClean="0"/>
              <a:t> trưởng tổ chức cho cả lớp chơ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0637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S</a:t>
            </a:r>
            <a:r>
              <a:rPr lang="en-US" baseline="0" smtClean="0"/>
              <a:t> thảo luận nhóm Hoạt đông3 và cử đại diện trình bày, các nhóm nhận xét.</a:t>
            </a:r>
          </a:p>
          <a:p>
            <a:r>
              <a:rPr lang="en-US" baseline="0" smtClean="0"/>
              <a:t>Gv chốt lạ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4983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S tự</a:t>
            </a:r>
            <a:r>
              <a:rPr lang="en-US" baseline="0" smtClean="0"/>
              <a:t> đọc và nêu nội dung ví dụ 5/sgk</a:t>
            </a:r>
          </a:p>
          <a:p>
            <a:r>
              <a:rPr lang="en-US" baseline="0" smtClean="0"/>
              <a:t>GV giải đáp thắc mắ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8487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S thảo</a:t>
            </a:r>
            <a:r>
              <a:rPr lang="en-US" baseline="0" smtClean="0"/>
              <a:t> luận nhomd và cử đại diện trình bày</a:t>
            </a:r>
          </a:p>
          <a:p>
            <a:r>
              <a:rPr lang="en-US" baseline="0" smtClean="0"/>
              <a:t>GV đôn đốc, uốn nắn H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38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S làm</a:t>
            </a:r>
            <a:r>
              <a:rPr lang="en-US" baseline="0" smtClean="0"/>
              <a:t> cá nhân và lên bảng trình bày</a:t>
            </a:r>
          </a:p>
          <a:p>
            <a:r>
              <a:rPr lang="en-US" baseline="0" smtClean="0"/>
              <a:t>HS  nhận xét</a:t>
            </a:r>
          </a:p>
          <a:p>
            <a:r>
              <a:rPr lang="en-US" baseline="0" smtClean="0"/>
              <a:t>GV lưu ý trình bà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6168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smtClean="0"/>
              <a:t>Ý a) HS tự làm</a:t>
            </a:r>
          </a:p>
          <a:p>
            <a:r>
              <a:rPr lang="en-US" baseline="0" smtClean="0"/>
              <a:t>Ý b) GV gợi ý để HS là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89DA67-8F0B-4DD8-B55E-35E50048CF5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4712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89DA67-8F0B-4DD8-B55E-35E50048CF5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694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89DA67-8F0B-4DD8-B55E-35E50048CF5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234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89DA67-8F0B-4DD8-B55E-35E50048CF5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80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hoạt động cá nhâ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4044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S</a:t>
            </a:r>
            <a:r>
              <a:rPr lang="en-US" baseline="0" smtClean="0"/>
              <a:t> đọc sgk ví dụ 4 và trình bày lạ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2610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S</a:t>
            </a:r>
            <a:r>
              <a:rPr lang="en-US" baseline="0" smtClean="0"/>
              <a:t> thảo luận nhóm đôi Luyện tập 3 và cử đại diện trình bày, các nhóm nhận xét.</a:t>
            </a:r>
          </a:p>
          <a:p>
            <a:r>
              <a:rPr lang="en-US" baseline="0" smtClean="0"/>
              <a:t>Gv chốt lạ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498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S</a:t>
            </a:r>
            <a:r>
              <a:rPr lang="en-US" baseline="0" smtClean="0"/>
              <a:t> thảo luận nhóm Hoạt đông3 và cử đại diện trình bày, các nhóm nhận xét.</a:t>
            </a:r>
          </a:p>
          <a:p>
            <a:r>
              <a:rPr lang="en-US" baseline="0" smtClean="0"/>
              <a:t>Gv chốt lạ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498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112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67" indent="0" algn="ctr">
              <a:buNone/>
              <a:defRPr sz="2000"/>
            </a:lvl2pPr>
            <a:lvl3pPr marL="914332" indent="0" algn="ctr">
              <a:buNone/>
              <a:defRPr sz="1900"/>
            </a:lvl3pPr>
            <a:lvl4pPr marL="1371498" indent="0" algn="ctr">
              <a:buNone/>
              <a:defRPr sz="1600"/>
            </a:lvl4pPr>
            <a:lvl5pPr marL="1828664" indent="0" algn="ctr">
              <a:buNone/>
              <a:defRPr sz="1600"/>
            </a:lvl5pPr>
            <a:lvl6pPr marL="2285830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7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D55C7-F279-479F-AAF1-0A18EC46E1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DFDD3-8395-4F04-A8FA-A8D4DE5D777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15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3159A-240F-4E12-933A-1AA86527501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85199C-E5E6-4876-9251-10282A7BA8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947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2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2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E74066-39D0-4FE2-A00C-16D1B5CBA59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4DB87-7A0B-4864-B253-E8655A26E27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3495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0C447-E2A9-4C2A-92D2-1660507A316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BE865-3636-43CA-A60E-1DBCACB5E16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353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0544E-1624-498F-BE8B-29734E57442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E12A5-6A92-4CAA-B9C8-D9FDC57231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224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96350-F6D4-4FB0-89A5-8021E2D838B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4FAFF-A754-414C-B795-DB4A6BCCEEC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138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FD69A-05A1-4BE8-89C0-8F8E14A9EFB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B09A6-4F0E-4A34-A2B6-3EFC1187A52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9268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79C4A-A042-423C-8844-EE4F4C93A2C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0E515-C9D3-462E-8F85-6024325C12D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5511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1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F10A8-E9F9-4145-B076-E7DAE90081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110D2-6724-4E76-88D5-C9DF73EC671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325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2" y="170981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2" y="458954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6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3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3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9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1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7" indent="0">
              <a:buNone/>
              <a:defRPr sz="2000" b="1"/>
            </a:lvl2pPr>
            <a:lvl3pPr marL="914332" indent="0">
              <a:buNone/>
              <a:defRPr sz="19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30" indent="0">
              <a:buNone/>
              <a:defRPr sz="1600" b="1"/>
            </a:lvl6pPr>
            <a:lvl7pPr marL="2742994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1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7" indent="0">
              <a:buNone/>
              <a:defRPr sz="2000" b="1"/>
            </a:lvl2pPr>
            <a:lvl3pPr marL="914332" indent="0">
              <a:buNone/>
              <a:defRPr sz="19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30" indent="0">
              <a:buNone/>
              <a:defRPr sz="1600" b="1"/>
            </a:lvl6pPr>
            <a:lvl7pPr marL="2742994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0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67" indent="0">
              <a:buNone/>
              <a:defRPr sz="1500"/>
            </a:lvl2pPr>
            <a:lvl3pPr marL="914332" indent="0">
              <a:buNone/>
              <a:defRPr sz="1200"/>
            </a:lvl3pPr>
            <a:lvl4pPr marL="1371498" indent="0">
              <a:buNone/>
              <a:defRPr sz="1100"/>
            </a:lvl4pPr>
            <a:lvl5pPr marL="1828664" indent="0">
              <a:buNone/>
              <a:defRPr sz="1100"/>
            </a:lvl5pPr>
            <a:lvl6pPr marL="2285830" indent="0">
              <a:buNone/>
              <a:defRPr sz="1100"/>
            </a:lvl6pPr>
            <a:lvl7pPr marL="2742994" indent="0">
              <a:buNone/>
              <a:defRPr sz="1100"/>
            </a:lvl7pPr>
            <a:lvl8pPr marL="3200160" indent="0">
              <a:buNone/>
              <a:defRPr sz="1100"/>
            </a:lvl8pPr>
            <a:lvl9pPr marL="365732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0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67" indent="0">
              <a:buNone/>
              <a:defRPr sz="2800"/>
            </a:lvl2pPr>
            <a:lvl3pPr marL="914332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30" indent="0">
              <a:buNone/>
              <a:defRPr sz="2000"/>
            </a:lvl6pPr>
            <a:lvl7pPr marL="2742994" indent="0">
              <a:buNone/>
              <a:defRPr sz="2000"/>
            </a:lvl7pPr>
            <a:lvl8pPr marL="3200160" indent="0">
              <a:buNone/>
              <a:defRPr sz="2000"/>
            </a:lvl8pPr>
            <a:lvl9pPr marL="3657327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67" indent="0">
              <a:buNone/>
              <a:defRPr sz="1500"/>
            </a:lvl2pPr>
            <a:lvl3pPr marL="914332" indent="0">
              <a:buNone/>
              <a:defRPr sz="1200"/>
            </a:lvl3pPr>
            <a:lvl4pPr marL="1371498" indent="0">
              <a:buNone/>
              <a:defRPr sz="1100"/>
            </a:lvl4pPr>
            <a:lvl5pPr marL="1828664" indent="0">
              <a:buNone/>
              <a:defRPr sz="1100"/>
            </a:lvl5pPr>
            <a:lvl6pPr marL="2285830" indent="0">
              <a:buNone/>
              <a:defRPr sz="1100"/>
            </a:lvl6pPr>
            <a:lvl7pPr marL="2742994" indent="0">
              <a:buNone/>
              <a:defRPr sz="1100"/>
            </a:lvl7pPr>
            <a:lvl8pPr marL="3200160" indent="0">
              <a:buNone/>
              <a:defRPr sz="1100"/>
            </a:lvl8pPr>
            <a:lvl9pPr marL="365732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2" y="365129"/>
            <a:ext cx="10515600" cy="1325563"/>
          </a:xfrm>
          <a:prstGeom prst="rect">
            <a:avLst/>
          </a:prstGeom>
        </p:spPr>
        <p:txBody>
          <a:bodyPr vert="horz" lIns="91434" tIns="45718" rIns="91434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2" y="1825625"/>
            <a:ext cx="10515600" cy="4351339"/>
          </a:xfrm>
          <a:prstGeom prst="rect">
            <a:avLst/>
          </a:prstGeom>
        </p:spPr>
        <p:txBody>
          <a:bodyPr vert="horz" lIns="91434" tIns="45718" rIns="91434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1" y="6356427"/>
            <a:ext cx="27432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07/1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2" y="6356427"/>
            <a:ext cx="41148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1" y="6356427"/>
            <a:ext cx="27432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65" y="5438664"/>
            <a:ext cx="2086302" cy="1656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332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4" indent="-228584" algn="l" defTabSz="914332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5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4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7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2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1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7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2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3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4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7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2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2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fld id="{75648231-F813-4FFA-B405-F96023333E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defTabSz="914400">
                <a:defRPr/>
              </a:pPr>
              <a:t>07/15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2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fld id="{2FD0D00D-797A-417E-8BC3-47EFCE9781F7}" type="slidenum">
              <a:rPr lang="en-US">
                <a:solidFill>
                  <a:prstClr val="black">
                    <a:tint val="75000"/>
                  </a:prstClr>
                </a:solidFill>
              </a:rPr>
              <a:pPr defTabSz="9144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31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9410700" y="5438776"/>
            <a:ext cx="2087563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5097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3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5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2.wmf"/><Relationship Id="rId1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svg"/><Relationship Id="rId7" Type="http://schemas.openxmlformats.org/officeDocument/2006/relationships/image" Target="../media/image15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152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5.bin"/><Relationship Id="rId3" Type="http://schemas.microsoft.com/office/2007/relationships/media" Target="../media/media1.wma"/><Relationship Id="rId7" Type="http://schemas.openxmlformats.org/officeDocument/2006/relationships/slide" Target="slide12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9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4.bin"/><Relationship Id="rId20" Type="http://schemas.openxmlformats.org/officeDocument/2006/relationships/audio" Target="../media/audio1.wav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6.wmf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0.wm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microsoft.com/office/2007/relationships/media" Target="../media/media1.wma"/><Relationship Id="rId7" Type="http://schemas.openxmlformats.org/officeDocument/2006/relationships/slide" Target="slide12.xml"/><Relationship Id="rId12" Type="http://schemas.openxmlformats.org/officeDocument/2006/relationships/audio" Target="../media/audio1.wav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image" Target="../media/image13.wmf"/><Relationship Id="rId5" Type="http://schemas.openxmlformats.org/officeDocument/2006/relationships/notesSlide" Target="../notesSlides/notesSlide3.xml"/><Relationship Id="rId10" Type="http://schemas.openxmlformats.org/officeDocument/2006/relationships/oleObject" Target="../embeddings/oleObject6.bin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1.bin"/><Relationship Id="rId3" Type="http://schemas.microsoft.com/office/2007/relationships/media" Target="../media/media1.wma"/><Relationship Id="rId21" Type="http://schemas.openxmlformats.org/officeDocument/2006/relationships/image" Target="../media/image19.wmf"/><Relationship Id="rId7" Type="http://schemas.openxmlformats.org/officeDocument/2006/relationships/slide" Target="slide12.xml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7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image" Target="../media/image14.wmf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8.wm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9.bin"/><Relationship Id="rId22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7.bin"/><Relationship Id="rId3" Type="http://schemas.microsoft.com/office/2007/relationships/media" Target="../media/media1.wma"/><Relationship Id="rId21" Type="http://schemas.openxmlformats.org/officeDocument/2006/relationships/image" Target="../media/image24.wmf"/><Relationship Id="rId7" Type="http://schemas.openxmlformats.org/officeDocument/2006/relationships/slide" Target="slide12.xml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2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image" Target="../media/image14.wmf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3.wm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Relationship Id="rId22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!!2"/>
          <p:cNvSpPr>
            <a:spLocks noGrp="1"/>
          </p:cNvSpPr>
          <p:nvPr>
            <p:ph type="ctrTitle"/>
          </p:nvPr>
        </p:nvSpPr>
        <p:spPr>
          <a:xfrm>
            <a:off x="239715" y="2072781"/>
            <a:ext cx="11952286" cy="1417638"/>
          </a:xfrm>
        </p:spPr>
        <p:txBody>
          <a:bodyPr/>
          <a:lstStyle/>
          <a:p>
            <a:pPr eaLnBrk="1" hangingPunct="1"/>
            <a:r>
              <a:rPr lang="en-US" sz="5000" b="1">
                <a:solidFill>
                  <a:srgbClr val="C55A11"/>
                </a:solidFill>
                <a:latin typeface="Arial" charset="0"/>
                <a:cs typeface="Arial" charset="0"/>
              </a:rPr>
              <a:t/>
            </a:r>
            <a:br>
              <a:rPr lang="en-US" sz="5000" b="1">
                <a:solidFill>
                  <a:srgbClr val="C55A11"/>
                </a:solidFill>
                <a:latin typeface="Arial" charset="0"/>
                <a:cs typeface="Arial" charset="0"/>
              </a:rPr>
            </a:br>
            <a:r>
              <a:rPr lang="en-US" sz="5000" b="1" smtClean="0">
                <a:solidFill>
                  <a:srgbClr val="C55A11"/>
                </a:solidFill>
                <a:latin typeface="Arial" charset="0"/>
                <a:cs typeface="Arial" charset="0"/>
              </a:rPr>
              <a:t>Phương trình quy về phương trình bậc nhất một ẩn 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iết 2)</a:t>
            </a:r>
            <a:endParaRPr lang="en-US" sz="5000" b="1">
              <a:solidFill>
                <a:srgbClr val="C55A11"/>
              </a:solidFill>
              <a:latin typeface="Arial" charset="0"/>
              <a:cs typeface="Arial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814" y="4748213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2" name="Subtitle 2"/>
          <p:cNvSpPr>
            <a:spLocks noGrp="1"/>
          </p:cNvSpPr>
          <p:nvPr>
            <p:ph type="subTitle" idx="1"/>
          </p:nvPr>
        </p:nvSpPr>
        <p:spPr>
          <a:xfrm>
            <a:off x="1465262" y="5178426"/>
            <a:ext cx="9144000" cy="1655763"/>
          </a:xfrm>
        </p:spPr>
        <p:txBody>
          <a:bodyPr/>
          <a:lstStyle/>
          <a:p>
            <a:pPr eaLnBrk="1" hangingPunct="1"/>
            <a:r>
              <a:rPr lang="en-US" sz="2800">
                <a:solidFill>
                  <a:schemeClr val="bg1"/>
                </a:solidFill>
                <a:latin typeface="Arial" charset="0"/>
                <a:ea typeface="Tahoma" pitchFamily="34" charset="0"/>
                <a:cs typeface="Arial" charset="0"/>
              </a:rPr>
              <a:t>Giáo viên:……………………………</a:t>
            </a:r>
          </a:p>
        </p:txBody>
      </p:sp>
      <p:pic>
        <p:nvPicPr>
          <p:cNvPr id="12293" name="1" descr="Clipboard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631394">
            <a:off x="-634998" y="3883026"/>
            <a:ext cx="3194050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4" name="Graphic 18" descr="Ruler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2710505">
            <a:off x="10171114" y="146050"/>
            <a:ext cx="1574800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Graphic 20" descr="Pencil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1079210">
            <a:off x="10917240" y="784225"/>
            <a:ext cx="1489076" cy="148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!!1"/>
          <p:cNvSpPr txBox="1">
            <a:spLocks noChangeArrowheads="1"/>
          </p:cNvSpPr>
          <p:nvPr/>
        </p:nvSpPr>
        <p:spPr bwMode="auto">
          <a:xfrm>
            <a:off x="3750989" y="1248869"/>
            <a:ext cx="6762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C55A11"/>
                </a:solidFill>
                <a:latin typeface="Arial" charset="0"/>
                <a:cs typeface="Arial" charset="0"/>
              </a:rPr>
              <a:t>Đại 9 –C1-B1</a:t>
            </a:r>
            <a:endParaRPr lang="en-US" sz="48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297" name="Subtitle 2"/>
          <p:cNvSpPr txBox="1">
            <a:spLocks/>
          </p:cNvSpPr>
          <p:nvPr/>
        </p:nvSpPr>
        <p:spPr bwMode="auto">
          <a:xfrm>
            <a:off x="261938" y="105569"/>
            <a:ext cx="9144000" cy="165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None/>
            </a:pPr>
            <a:r>
              <a:rPr lang="en-US" sz="2800">
                <a:solidFill>
                  <a:prstClr val="white"/>
                </a:solidFill>
                <a:latin typeface="Arial" charset="0"/>
                <a:cs typeface="Tahoma" pitchFamily="34" charset="0"/>
              </a:rPr>
              <a:t>    PHÒNG GD&amp;ĐT………..</a:t>
            </a:r>
          </a:p>
          <a:p>
            <a:pPr defTabSz="91440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None/>
            </a:pPr>
            <a:r>
              <a:rPr lang="en-US" sz="2800">
                <a:solidFill>
                  <a:prstClr val="white"/>
                </a:solidFill>
                <a:latin typeface="Arial" charset="0"/>
                <a:cs typeface="Tahoma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2910755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57606" y="528164"/>
            <a:ext cx="2303836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</a:t>
            </a:r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3: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60792" y="1187921"/>
            <a:ext cx="74061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Tìm điều kiện xác định của phương trình 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46673"/>
              </p:ext>
            </p:extLst>
          </p:nvPr>
        </p:nvGraphicFramePr>
        <p:xfrm>
          <a:off x="4537275" y="1711141"/>
          <a:ext cx="2897717" cy="105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5" name="Equation" r:id="rId4" imgW="1066337" imgH="393529" progId="Equation.DSMT4">
                  <p:embed/>
                </p:oleObj>
              </mc:Choice>
              <mc:Fallback>
                <p:oleObj name="Equation" r:id="rId4" imgW="106633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275" y="1711141"/>
                        <a:ext cx="2897717" cy="1051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06057" y="2970423"/>
            <a:ext cx="1098437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Điều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iện xác định của phương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ình                                là:</a:t>
            </a:r>
          </a:p>
          <a:p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và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hay           và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23954"/>
              </p:ext>
            </p:extLst>
          </p:nvPr>
        </p:nvGraphicFramePr>
        <p:xfrm>
          <a:off x="6668715" y="3137457"/>
          <a:ext cx="28971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6" name="Equation" r:id="rId6" imgW="1066337" imgH="393529" progId="Equation.DSMT4">
                  <p:embed/>
                </p:oleObj>
              </mc:Choice>
              <mc:Fallback>
                <p:oleObj name="Equation" r:id="rId6" imgW="106633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715" y="3137457"/>
                        <a:ext cx="28971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74298"/>
              </p:ext>
            </p:extLst>
          </p:nvPr>
        </p:nvGraphicFramePr>
        <p:xfrm>
          <a:off x="3773350" y="4273670"/>
          <a:ext cx="1458410" cy="44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7" name="Equation" r:id="rId7" imgW="583693" imgH="177646" progId="Equation.DSMT4">
                  <p:embed/>
                </p:oleObj>
              </mc:Choice>
              <mc:Fallback>
                <p:oleObj name="Equation" r:id="rId7" imgW="58369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350" y="4273670"/>
                        <a:ext cx="1458410" cy="446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17826"/>
              </p:ext>
            </p:extLst>
          </p:nvPr>
        </p:nvGraphicFramePr>
        <p:xfrm>
          <a:off x="5991828" y="4265541"/>
          <a:ext cx="1369671" cy="44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8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828" y="4265541"/>
                        <a:ext cx="1369671" cy="441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82224"/>
              </p:ext>
            </p:extLst>
          </p:nvPr>
        </p:nvGraphicFramePr>
        <p:xfrm>
          <a:off x="3773347" y="4708497"/>
          <a:ext cx="949124" cy="46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9"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347" y="4708497"/>
                        <a:ext cx="949124" cy="462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8991"/>
              </p:ext>
            </p:extLst>
          </p:nvPr>
        </p:nvGraphicFramePr>
        <p:xfrm>
          <a:off x="5308922" y="4713103"/>
          <a:ext cx="889321" cy="46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0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922" y="4713103"/>
                        <a:ext cx="889321" cy="469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305784" y="4944"/>
            <a:ext cx="4271058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 ĐÔI</a:t>
            </a:r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979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57606" y="528164"/>
            <a:ext cx="238238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3</a:t>
            </a:r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60792" y="1187921"/>
            <a:ext cx="3207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Cho phương trình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305784" y="4944"/>
            <a:ext cx="4271058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</a:t>
            </a:r>
            <a:endParaRPr 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38874"/>
              </p:ext>
            </p:extLst>
          </p:nvPr>
        </p:nvGraphicFramePr>
        <p:xfrm>
          <a:off x="5168721" y="1187921"/>
          <a:ext cx="4003853" cy="8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4" imgW="1739900" imgH="393700" progId="Equation.DSMT4">
                  <p:embed/>
                </p:oleObj>
              </mc:Choice>
              <mc:Fallback>
                <p:oleObj name="Equation" r:id="rId4" imgW="1739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721" y="1187921"/>
                        <a:ext cx="4003853" cy="89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79676" y="2248007"/>
            <a:ext cx="1086862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 giải phương trình (2) theo các bước sau: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a) Tìm điều kiện xác định của phương trình (2)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) Tìm mẫu thức chung, quy đồng mẫu thức các phân thức ở hai vế của phương trình (2)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và khử mẫu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c) Giải phương trình vừa tìm 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được.d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) Kiểm tra điều kiện xác định của phương trình (2) đối với các giá trị của ẩn vừa tìm được rồi kết luận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21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82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57606" y="195590"/>
            <a:ext cx="238238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3</a:t>
            </a:r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78734" y="1059650"/>
            <a:ext cx="108686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Tìm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điều kiện xác định của phương trình (2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):             và 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hay       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MTC: 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0813"/>
              </p:ext>
            </p:extLst>
          </p:nvPr>
        </p:nvGraphicFramePr>
        <p:xfrm>
          <a:off x="8287475" y="1129121"/>
          <a:ext cx="949122" cy="46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7" name="Equation" r:id="rId4" imgW="368140" imgH="177723" progId="Equation.DSMT4">
                  <p:embed/>
                </p:oleObj>
              </mc:Choice>
              <mc:Fallback>
                <p:oleObj name="Equation" r:id="rId4" imgW="368140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475" y="1129121"/>
                        <a:ext cx="949122" cy="462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9720"/>
              </p:ext>
            </p:extLst>
          </p:nvPr>
        </p:nvGraphicFramePr>
        <p:xfrm>
          <a:off x="9991999" y="1119856"/>
          <a:ext cx="1351192" cy="42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8" name="Equation" r:id="rId6" imgW="571004" imgH="177646" progId="Equation.DSMT4">
                  <p:embed/>
                </p:oleObj>
              </mc:Choice>
              <mc:Fallback>
                <p:oleObj name="Equation" r:id="rId6" imgW="571004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999" y="1119856"/>
                        <a:ext cx="1351192" cy="427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21097"/>
              </p:ext>
            </p:extLst>
          </p:nvPr>
        </p:nvGraphicFramePr>
        <p:xfrm>
          <a:off x="8682844" y="1549360"/>
          <a:ext cx="831546" cy="40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9" name="Equation" r:id="rId8" imgW="368140" imgH="177723" progId="Equation.DSMT4">
                  <p:embed/>
                </p:oleObj>
              </mc:Choice>
              <mc:Fallback>
                <p:oleObj name="Equation" r:id="rId8" imgW="368140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844" y="1549360"/>
                        <a:ext cx="831546" cy="405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85926"/>
              </p:ext>
            </p:extLst>
          </p:nvPr>
        </p:nvGraphicFramePr>
        <p:xfrm>
          <a:off x="10063606" y="1507858"/>
          <a:ext cx="932344" cy="48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0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606" y="1507858"/>
                        <a:ext cx="932344" cy="488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41328"/>
              </p:ext>
            </p:extLst>
          </p:nvPr>
        </p:nvGraphicFramePr>
        <p:xfrm>
          <a:off x="2025571" y="1930731"/>
          <a:ext cx="1400536" cy="56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" name="Equation" r:id="rId11" imgW="622030" imgH="253890" progId="Equation.DSMT4">
                  <p:embed/>
                </p:oleObj>
              </mc:Choice>
              <mc:Fallback>
                <p:oleObj name="Equation" r:id="rId11" imgW="622030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571" y="1930731"/>
                        <a:ext cx="1400536" cy="560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43638"/>
              </p:ext>
            </p:extLst>
          </p:nvPr>
        </p:nvGraphicFramePr>
        <p:xfrm>
          <a:off x="617072" y="2419108"/>
          <a:ext cx="5531725" cy="380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2" name="Equation" r:id="rId13" imgW="2628900" imgH="1803400" progId="Equation.DSMT4">
                  <p:embed/>
                </p:oleObj>
              </mc:Choice>
              <mc:Fallback>
                <p:oleObj name="Equation" r:id="rId13" imgW="2628900" imgH="180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72" y="2419108"/>
                        <a:ext cx="5531725" cy="380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6353954" y="3307297"/>
            <a:ext cx="562584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d) Ta thấy,</a:t>
            </a:r>
            <a:r>
              <a:rPr lang="en-US" altLang="en-US" sz="2800" i="1">
                <a:solidFill>
                  <a:prstClr val="black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</a:t>
            </a:r>
            <a:r>
              <a:rPr lang="en-US" altLang="en-US" sz="2800" i="1" smtClean="0">
                <a:solidFill>
                  <a:prstClr val="black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      thỏa </a:t>
            </a:r>
            <a:r>
              <a:rPr lang="en-US" altLang="en-US" sz="2800" i="1">
                <a:solidFill>
                  <a:prstClr val="black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mãn ĐKXĐ của phương trình.</a:t>
            </a:r>
            <a:endParaRPr lang="en-US" altLang="en-US" sz="2800" i="1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>
                <a:solidFill>
                  <a:prstClr val="black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Vậy phương trình có nghiệm </a:t>
            </a:r>
            <a:endParaRPr lang="en-US" altLang="en-US" sz="2800" i="1" smtClean="0">
              <a:solidFill>
                <a:prstClr val="black"/>
              </a:solidFill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</a:t>
            </a:r>
            <a:endParaRPr kumimoji="0" lang="en-US" altLang="en-US" sz="2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790389"/>
              </p:ext>
            </p:extLst>
          </p:nvPr>
        </p:nvGraphicFramePr>
        <p:xfrm>
          <a:off x="8208090" y="3368652"/>
          <a:ext cx="843313" cy="44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" name="Equation" r:id="rId15" imgW="431425" imgH="177646" progId="Equation.DSMT4">
                  <p:embed/>
                </p:oleObj>
              </mc:Choice>
              <mc:Fallback>
                <p:oleObj name="Equation" r:id="rId15" imgW="431425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090" y="3368652"/>
                        <a:ext cx="843313" cy="448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6148797" y="1995222"/>
            <a:ext cx="0" cy="45114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1828"/>
              </p:ext>
            </p:extLst>
          </p:nvPr>
        </p:nvGraphicFramePr>
        <p:xfrm>
          <a:off x="6623573" y="4758975"/>
          <a:ext cx="865247" cy="45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4" name="Equation" r:id="rId17" imgW="431425" imgH="177646" progId="Equation.DSMT4">
                  <p:embed/>
                </p:oleObj>
              </mc:Choice>
              <mc:Fallback>
                <p:oleObj name="Equation" r:id="rId17" imgW="431425" imgH="17764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573" y="4758975"/>
                        <a:ext cx="865247" cy="45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802823" y="3146302"/>
            <a:ext cx="7012781" cy="653686"/>
            <a:chOff x="4871256" y="83129"/>
            <a:chExt cx="7634022" cy="653685"/>
          </a:xfrm>
        </p:grpSpPr>
        <p:sp>
          <p:nvSpPr>
            <p:cNvPr id="33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550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07939" y="717631"/>
            <a:ext cx="10058400" cy="483209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endParaRPr lang="en-US" sz="280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ìm điều kiện xác định của phương trình</a:t>
            </a:r>
          </a:p>
          <a:p>
            <a:endParaRPr lang="en-US" sz="280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Quy đồng mẫu thức hai về của phương trình rồi khử mẫu </a:t>
            </a:r>
            <a:endParaRPr lang="en-US" sz="2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ải phương trình vừa tìm được</a:t>
            </a:r>
          </a:p>
          <a:p>
            <a:endParaRPr lang="en-US" sz="280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ết luận nghiệm: Trong các giá trị của ấn tìm được ở Bước 3, các giá trị thoả mãn điều kiện xác định chính là các nghiệm của phương trình đã cho.</a:t>
            </a:r>
          </a:p>
        </p:txBody>
      </p:sp>
      <p:sp>
        <p:nvSpPr>
          <p:cNvPr id="5" name="Rectangle 4"/>
          <p:cNvSpPr/>
          <p:nvPr/>
        </p:nvSpPr>
        <p:spPr>
          <a:xfrm>
            <a:off x="1388962" y="85451"/>
            <a:ext cx="9896354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lvl="0"/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 giải phương trình chứa ẩn ở mẫu, ta có thể làm như sau: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084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42074" y="377693"/>
            <a:ext cx="5075428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5: 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ác phương trình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8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25706"/>
              </p:ext>
            </p:extLst>
          </p:nvPr>
        </p:nvGraphicFramePr>
        <p:xfrm>
          <a:off x="4556918" y="1128110"/>
          <a:ext cx="3078163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4" imgW="1447172" imgH="863225" progId="Equation.DSMT4">
                  <p:embed/>
                </p:oleObj>
              </mc:Choice>
              <mc:Fallback>
                <p:oleObj name="Equation" r:id="rId4" imgW="1447172" imgH="8632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918" y="1128110"/>
                        <a:ext cx="3078163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253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42074" y="377693"/>
            <a:ext cx="5075428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5: 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ác phương trình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35813"/>
              </p:ext>
            </p:extLst>
          </p:nvPr>
        </p:nvGraphicFramePr>
        <p:xfrm>
          <a:off x="3116669" y="1201731"/>
          <a:ext cx="1429943" cy="46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3" imgW="583693" imgH="177646" progId="Equation.DSMT4">
                  <p:embed/>
                </p:oleObj>
              </mc:Choice>
              <mc:Fallback>
                <p:oleObj name="Equation" r:id="rId3" imgW="583693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669" y="1201731"/>
                        <a:ext cx="1429943" cy="461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88982"/>
              </p:ext>
            </p:extLst>
          </p:nvPr>
        </p:nvGraphicFramePr>
        <p:xfrm>
          <a:off x="5536272" y="1136525"/>
          <a:ext cx="1087032" cy="55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5" imgW="368140" imgH="177723" progId="Equation.DSMT4">
                  <p:embed/>
                </p:oleObj>
              </mc:Choice>
              <mc:Fallback>
                <p:oleObj name="Equation" r:id="rId5" imgW="368140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272" y="1136525"/>
                        <a:ext cx="1087032" cy="557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62686" y="1169808"/>
            <a:ext cx="41967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a) ĐKXĐ: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                      hay</a:t>
            </a:r>
            <a:endParaRPr kumimoji="0" lang="vi-V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51461"/>
              </p:ext>
            </p:extLst>
          </p:nvPr>
        </p:nvGraphicFramePr>
        <p:xfrm>
          <a:off x="1111168" y="1809723"/>
          <a:ext cx="5558283" cy="488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7" imgW="2349500" imgH="2070100" progId="Equation.DSMT4">
                  <p:embed/>
                </p:oleObj>
              </mc:Choice>
              <mc:Fallback>
                <p:oleObj name="Equation" r:id="rId7" imgW="2349500" imgH="207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68" y="1809723"/>
                        <a:ext cx="5558283" cy="4880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6910086" y="1284790"/>
            <a:ext cx="46299" cy="50581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832098"/>
              </p:ext>
            </p:extLst>
          </p:nvPr>
        </p:nvGraphicFramePr>
        <p:xfrm>
          <a:off x="8617502" y="1368883"/>
          <a:ext cx="800181" cy="4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9" imgW="329914" imgH="177646" progId="Equation.DSMT4">
                  <p:embed/>
                </p:oleObj>
              </mc:Choice>
              <mc:Fallback>
                <p:oleObj name="Equation" r:id="rId9" imgW="329914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502" y="1368883"/>
                        <a:ext cx="800181" cy="416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85761"/>
              </p:ext>
            </p:extLst>
          </p:nvPr>
        </p:nvGraphicFramePr>
        <p:xfrm>
          <a:off x="7430946" y="2816419"/>
          <a:ext cx="740781" cy="43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11" imgW="329914" imgH="177646" progId="Equation.DSMT4">
                  <p:embed/>
                </p:oleObj>
              </mc:Choice>
              <mc:Fallback>
                <p:oleObj name="Equation" r:id="rId11" imgW="329914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946" y="2816419"/>
                        <a:ext cx="740781" cy="435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7287517" y="1313594"/>
            <a:ext cx="4260333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vi-V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Arial" pitchFamily="34" charset="0"/>
                <a:cs typeface="Times New Roman" pitchFamily="18" charset="0"/>
              </a:rPr>
              <a:t>Ta thấy,</a:t>
            </a:r>
            <a:r>
              <a:rPr lang="vi-VN" altLang="en-US" sz="2800">
                <a:solidFill>
                  <a:prstClr val="black"/>
                </a:solidFill>
                <a:ea typeface="Arial" pitchFamily="34" charset="0"/>
                <a:cs typeface="Times New Roman" pitchFamily="18" charset="0"/>
              </a:rPr>
              <a:t> </a:t>
            </a:r>
            <a:r>
              <a:rPr lang="en-US" altLang="en-US" sz="2800" smtClean="0">
                <a:solidFill>
                  <a:prstClr val="black"/>
                </a:solidFill>
                <a:ea typeface="Arial" pitchFamily="34" charset="0"/>
                <a:cs typeface="Times New Roman" pitchFamily="18" charset="0"/>
              </a:rPr>
              <a:t>           </a:t>
            </a:r>
            <a:r>
              <a:rPr lang="vi-VN" altLang="en-US" sz="2800" smtClean="0">
                <a:solidFill>
                  <a:prstClr val="black"/>
                </a:solidFill>
                <a:ea typeface="Arial" pitchFamily="34" charset="0"/>
                <a:cs typeface="Times New Roman" pitchFamily="18" charset="0"/>
              </a:rPr>
              <a:t>thỏa </a:t>
            </a:r>
            <a:r>
              <a:rPr lang="vi-VN" altLang="en-US" sz="2800">
                <a:solidFill>
                  <a:prstClr val="black"/>
                </a:solidFill>
                <a:ea typeface="Arial" pitchFamily="34" charset="0"/>
                <a:cs typeface="Times New Roman" pitchFamily="18" charset="0"/>
              </a:rPr>
              <a:t>mãn </a:t>
            </a:r>
            <a:endParaRPr lang="en-US" altLang="en-US" sz="2800" smtClean="0">
              <a:solidFill>
                <a:prstClr val="black"/>
              </a:solidFill>
              <a:ea typeface="Arial" pitchFamily="34" charset="0"/>
              <a:cs typeface="Times New Roman" pitchFamily="18" charset="0"/>
            </a:endParaRPr>
          </a:p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vi-VN" altLang="en-US" sz="2800" smtClean="0">
                <a:solidFill>
                  <a:prstClr val="black"/>
                </a:solidFill>
                <a:ea typeface="Arial" pitchFamily="34" charset="0"/>
                <a:cs typeface="Times New Roman" pitchFamily="18" charset="0"/>
              </a:rPr>
              <a:t>ĐKXĐ </a:t>
            </a:r>
            <a:r>
              <a:rPr lang="vi-VN" altLang="en-US" sz="2800">
                <a:solidFill>
                  <a:prstClr val="black"/>
                </a:solidFill>
                <a:ea typeface="Arial" pitchFamily="34" charset="0"/>
                <a:cs typeface="Times New Roman" pitchFamily="18" charset="0"/>
              </a:rPr>
              <a:t>của phương trình.</a:t>
            </a:r>
            <a:endParaRPr lang="en-US" altLang="en-US" sz="2800">
              <a:solidFill>
                <a:prstClr val="black"/>
              </a:solidFill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7287517" y="2339497"/>
            <a:ext cx="48590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ậy phương trình có nghiệm </a:t>
            </a:r>
            <a:endParaRPr kumimoji="0" lang="vi-V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430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42074" y="377693"/>
            <a:ext cx="5075428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5: 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ác phương trình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83905" y="1284790"/>
            <a:ext cx="3424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0" lang="vi-V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) ĐKXĐ: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                   </a:t>
            </a:r>
            <a:endParaRPr kumimoji="0" lang="vi-V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6458673" y="1284790"/>
            <a:ext cx="46299" cy="50581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6845189" y="1263354"/>
            <a:ext cx="5095497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vi-V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Arial" pitchFamily="34" charset="0"/>
                <a:cs typeface="Times New Roman" pitchFamily="18" charset="0"/>
              </a:rPr>
              <a:t>Ta thấy,</a:t>
            </a:r>
            <a:r>
              <a:rPr lang="vi-VN" altLang="en-US" sz="2800">
                <a:solidFill>
                  <a:prstClr val="black"/>
                </a:solidFill>
                <a:ea typeface="Arial" pitchFamily="34" charset="0"/>
                <a:cs typeface="Times New Roman" pitchFamily="18" charset="0"/>
              </a:rPr>
              <a:t> </a:t>
            </a:r>
            <a:r>
              <a:rPr lang="en-US" altLang="en-US" sz="2800" smtClean="0">
                <a:solidFill>
                  <a:prstClr val="black"/>
                </a:solidFill>
                <a:ea typeface="Arial" pitchFamily="34" charset="0"/>
                <a:cs typeface="Times New Roman" pitchFamily="18" charset="0"/>
              </a:rPr>
              <a:t>           </a:t>
            </a: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ông </a:t>
            </a:r>
            <a:r>
              <a:rPr lang="vi-VN" altLang="en-US" sz="2800" smtClean="0">
                <a:solidFill>
                  <a:prstClr val="black"/>
                </a:solidFill>
                <a:ea typeface="Arial" pitchFamily="34" charset="0"/>
                <a:cs typeface="Arial" panose="020B0604020202020204" pitchFamily="34" charset="0"/>
              </a:rPr>
              <a:t>thỏa </a:t>
            </a:r>
            <a:r>
              <a:rPr lang="vi-VN" altLang="en-US" sz="2800">
                <a:solidFill>
                  <a:prstClr val="black"/>
                </a:solidFill>
                <a:ea typeface="Arial" pitchFamily="34" charset="0"/>
                <a:cs typeface="Times New Roman" pitchFamily="18" charset="0"/>
              </a:rPr>
              <a:t>mãn </a:t>
            </a:r>
            <a:endParaRPr lang="en-US" altLang="en-US" sz="2800" smtClean="0">
              <a:solidFill>
                <a:prstClr val="black"/>
              </a:solidFill>
              <a:ea typeface="Arial" pitchFamily="34" charset="0"/>
              <a:cs typeface="Times New Roman" pitchFamily="18" charset="0"/>
            </a:endParaRPr>
          </a:p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vi-VN" altLang="en-US" sz="2800" smtClean="0">
                <a:solidFill>
                  <a:prstClr val="black"/>
                </a:solidFill>
                <a:ea typeface="Arial" pitchFamily="34" charset="0"/>
                <a:cs typeface="Times New Roman" pitchFamily="18" charset="0"/>
              </a:rPr>
              <a:t>ĐKXĐ </a:t>
            </a:r>
            <a:r>
              <a:rPr lang="vi-VN" altLang="en-US" sz="2800">
                <a:solidFill>
                  <a:prstClr val="black"/>
                </a:solidFill>
                <a:ea typeface="Arial" pitchFamily="34" charset="0"/>
                <a:cs typeface="Times New Roman" pitchFamily="18" charset="0"/>
              </a:rPr>
              <a:t>của phương trình.</a:t>
            </a:r>
            <a:endParaRPr lang="en-US" altLang="en-US" sz="2800">
              <a:solidFill>
                <a:prstClr val="black"/>
              </a:solidFill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Arial" pitchFamily="34" charset="0"/>
                <a:cs typeface="Times New Roman" pitchFamily="18" charset="0"/>
              </a:rPr>
              <a:t> </a:t>
            </a: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7023874" y="2431974"/>
            <a:ext cx="417934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ậy phương trình </a:t>
            </a:r>
            <a:r>
              <a:rPr lang="en-US" altLang="en-US" sz="2800" smtClean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ã cho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smtClean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vô </a:t>
            </a:r>
            <a:r>
              <a:rPr kumimoji="0" lang="vi-V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kumimoji="0" lang="vi-V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vi-V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44301"/>
              </p:ext>
            </p:extLst>
          </p:nvPr>
        </p:nvGraphicFramePr>
        <p:xfrm>
          <a:off x="2596072" y="1271628"/>
          <a:ext cx="1109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072" y="1271628"/>
                        <a:ext cx="1109663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664707"/>
              </p:ext>
            </p:extLst>
          </p:nvPr>
        </p:nvGraphicFramePr>
        <p:xfrm>
          <a:off x="3731195" y="1320345"/>
          <a:ext cx="813798" cy="45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5" imgW="342603" imgH="177646" progId="Equation.DSMT4">
                  <p:embed/>
                </p:oleObj>
              </mc:Choice>
              <mc:Fallback>
                <p:oleObj name="Equation" r:id="rId5" imgW="342603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195" y="1320345"/>
                        <a:ext cx="813798" cy="452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98373"/>
              </p:ext>
            </p:extLst>
          </p:nvPr>
        </p:nvGraphicFramePr>
        <p:xfrm>
          <a:off x="1069099" y="1808010"/>
          <a:ext cx="5212095" cy="443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7" imgW="1905000" imgH="1612900" progId="Equation.DSMT4">
                  <p:embed/>
                </p:oleObj>
              </mc:Choice>
              <mc:Fallback>
                <p:oleObj name="Equation" r:id="rId7" imgW="1905000" imgH="161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099" y="1808010"/>
                        <a:ext cx="5212095" cy="4430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709"/>
              </p:ext>
            </p:extLst>
          </p:nvPr>
        </p:nvGraphicFramePr>
        <p:xfrm>
          <a:off x="8292756" y="1286504"/>
          <a:ext cx="7413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Equation" r:id="rId9" imgW="329914" imgH="177646" progId="Equation.DSMT4">
                  <p:embed/>
                </p:oleObj>
              </mc:Choice>
              <mc:Fallback>
                <p:oleObj name="Equation" r:id="rId9" imgW="329914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756" y="1286504"/>
                        <a:ext cx="7413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04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9">
            <a:extLst>
              <a:ext uri="{FF2B5EF4-FFF2-40B4-BE49-F238E27FC236}">
                <a16:creationId xmlns:a16="http://schemas.microsoft.com/office/drawing/2014/main" xmlns="" id="{E77C13A5-0834-400F-A56E-4C74E35B6AEF}"/>
              </a:ext>
            </a:extLst>
          </p:cNvPr>
          <p:cNvSpPr/>
          <p:nvPr/>
        </p:nvSpPr>
        <p:spPr>
          <a:xfrm rot="5400000">
            <a:off x="8713115" y="3085535"/>
            <a:ext cx="6891246" cy="653686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</a:t>
              </a:r>
              <a:r>
                <a:rPr lang="en-US" sz="2400" b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779363" y="582137"/>
            <a:ext cx="5235295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: </a:t>
            </a:r>
            <a:r>
              <a:rPr lang="en-US" sz="2800" i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: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616142" y="264882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3427"/>
              </p:ext>
            </p:extLst>
          </p:nvPr>
        </p:nvGraphicFramePr>
        <p:xfrm>
          <a:off x="1330208" y="1012784"/>
          <a:ext cx="5024293" cy="98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6" name="Equation" r:id="rId4" imgW="2235200" imgH="444500" progId="Equation.DSMT4">
                  <p:embed/>
                </p:oleObj>
              </mc:Choice>
              <mc:Fallback>
                <p:oleObj name="Equation" r:id="rId4" imgW="22352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208" y="1012784"/>
                        <a:ext cx="5024293" cy="983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926009" y="2354207"/>
            <a:ext cx="29530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KXĐ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           và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05998"/>
              </p:ext>
            </p:extLst>
          </p:nvPr>
        </p:nvGraphicFramePr>
        <p:xfrm>
          <a:off x="3183038" y="2387217"/>
          <a:ext cx="938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7"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38" y="2387217"/>
                        <a:ext cx="938463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5338"/>
              </p:ext>
            </p:extLst>
          </p:nvPr>
        </p:nvGraphicFramePr>
        <p:xfrm>
          <a:off x="4732338" y="2387600"/>
          <a:ext cx="873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8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2387600"/>
                        <a:ext cx="873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54107"/>
              </p:ext>
            </p:extLst>
          </p:nvPr>
        </p:nvGraphicFramePr>
        <p:xfrm>
          <a:off x="2025570" y="2877427"/>
          <a:ext cx="4974422" cy="277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9" name="Equation" r:id="rId10" imgW="2933700" imgH="1638300" progId="Equation.DSMT4">
                  <p:embed/>
                </p:oleObj>
              </mc:Choice>
              <mc:Fallback>
                <p:oleObj name="Equation" r:id="rId10" imgW="2933700" imgH="163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570" y="2877427"/>
                        <a:ext cx="4974422" cy="2777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348890"/>
              </p:ext>
            </p:extLst>
          </p:nvPr>
        </p:nvGraphicFramePr>
        <p:xfrm>
          <a:off x="2083443" y="5752619"/>
          <a:ext cx="821803" cy="41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0" name="Equation" r:id="rId12" imgW="355138" imgH="177569" progId="Equation.DSMT4">
                  <p:embed/>
                </p:oleObj>
              </mc:Choice>
              <mc:Fallback>
                <p:oleObj name="Equation" r:id="rId12" imgW="355138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443" y="5752619"/>
                        <a:ext cx="821803" cy="410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51544" y="5667184"/>
            <a:ext cx="1481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22019"/>
              </p:ext>
            </p:extLst>
          </p:nvPr>
        </p:nvGraphicFramePr>
        <p:xfrm>
          <a:off x="3913530" y="5712349"/>
          <a:ext cx="822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1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530" y="5712349"/>
                        <a:ext cx="8223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5903089" y="4750117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803685" y="2490143"/>
            <a:ext cx="375041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Ta thấy,          không thỏa </a:t>
            </a:r>
            <a:r>
              <a:rPr lang="en-US" altLang="en-US" sz="280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mãn </a:t>
            </a:r>
            <a:r>
              <a:rPr lang="en-US" altLang="en-US" sz="2800" smtClean="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ĐKXĐ,         thỏa </a:t>
            </a:r>
            <a:r>
              <a:rPr lang="en-US" altLang="en-US" sz="280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mãn </a:t>
            </a:r>
            <a:r>
              <a:rPr lang="en-US" altLang="en-US" sz="2800" smtClean="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ĐKXĐ.</a:t>
            </a:r>
            <a:endParaRPr lang="en-US" altLang="en-US" sz="2800">
              <a:solidFill>
                <a:prstClr val="black"/>
              </a:solidFill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Vậy phương trình </a:t>
            </a: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đã cho </a:t>
            </a:r>
            <a:r>
              <a:rPr lang="en-US" altLang="en-US" sz="2800">
                <a:solidFill>
                  <a:prstClr val="black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có một nghiệm </a:t>
            </a:r>
            <a:endParaRPr lang="en-US" altLang="en-US" sz="2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49387"/>
              </p:ext>
            </p:extLst>
          </p:nvPr>
        </p:nvGraphicFramePr>
        <p:xfrm>
          <a:off x="9158449" y="2531773"/>
          <a:ext cx="822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2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449" y="2531773"/>
                        <a:ext cx="8223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35399"/>
              </p:ext>
            </p:extLst>
          </p:nvPr>
        </p:nvGraphicFramePr>
        <p:xfrm>
          <a:off x="10601778" y="2877427"/>
          <a:ext cx="822325" cy="53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3" name="Equation" r:id="rId18" imgW="355138" imgH="177569" progId="Equation.DSMT4">
                  <p:embed/>
                </p:oleObj>
              </mc:Choice>
              <mc:Fallback>
                <p:oleObj name="Equation" r:id="rId18" imgW="355138" imgH="17756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1778" y="2877427"/>
                        <a:ext cx="822325" cy="534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18283"/>
              </p:ext>
            </p:extLst>
          </p:nvPr>
        </p:nvGraphicFramePr>
        <p:xfrm>
          <a:off x="10963270" y="4170066"/>
          <a:ext cx="8223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4" name="Equation" r:id="rId19" imgW="355138" imgH="177569" progId="Equation.DSMT4">
                  <p:embed/>
                </p:oleObj>
              </mc:Choice>
              <mc:Fallback>
                <p:oleObj name="Equation" r:id="rId19" imgW="355138" imgH="17756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3270" y="4170066"/>
                        <a:ext cx="8223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7176304" y="2490143"/>
            <a:ext cx="23149" cy="41768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366077" y="1846335"/>
            <a:ext cx="972272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641449" y="-3786"/>
            <a:ext cx="3727048" cy="52322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0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147595" y="195590"/>
            <a:ext cx="3422248" cy="523220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2 (a) (SGK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42596"/>
              </p:ext>
            </p:extLst>
          </p:nvPr>
        </p:nvGraphicFramePr>
        <p:xfrm>
          <a:off x="6024393" y="959894"/>
          <a:ext cx="2840201" cy="101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4" imgW="1218671" imgH="444307" progId="Equation.DSMT4">
                  <p:embed/>
                </p:oleObj>
              </mc:Choice>
              <mc:Fallback>
                <p:oleObj name="Equation" r:id="rId4" imgW="1218671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393" y="959894"/>
                        <a:ext cx="2840201" cy="1012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745143" y="2725441"/>
            <a:ext cx="27542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KXĐ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          và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96513"/>
              </p:ext>
            </p:extLst>
          </p:nvPr>
        </p:nvGraphicFramePr>
        <p:xfrm>
          <a:off x="7927529" y="2771608"/>
          <a:ext cx="928998" cy="4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529" y="2771608"/>
                        <a:ext cx="928998" cy="47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6536"/>
              </p:ext>
            </p:extLst>
          </p:nvPr>
        </p:nvGraphicFramePr>
        <p:xfrm>
          <a:off x="9380462" y="2725441"/>
          <a:ext cx="928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0462" y="2725441"/>
                        <a:ext cx="9286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1873" y="2040175"/>
            <a:ext cx="870031" cy="52322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896675"/>
              </p:ext>
            </p:extLst>
          </p:nvPr>
        </p:nvGraphicFramePr>
        <p:xfrm>
          <a:off x="2831939" y="2563395"/>
          <a:ext cx="3264061" cy="309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10" imgW="1447800" imgH="1384300" progId="Equation.DSMT4">
                  <p:embed/>
                </p:oleObj>
              </mc:Choice>
              <mc:Fallback>
                <p:oleObj name="Equation" r:id="rId10" imgW="1447800" imgH="1384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939" y="2563395"/>
                        <a:ext cx="3264061" cy="3092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952799" y="5791691"/>
            <a:ext cx="100815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Ta </a:t>
            </a:r>
            <a:r>
              <a:rPr lang="en-US" altLang="en-US" sz="2800" smtClean="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thấy</a:t>
            </a:r>
            <a:r>
              <a:rPr lang="en-US" altLang="en-US" sz="280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, </a:t>
            </a:r>
            <a:r>
              <a:rPr lang="en-US" altLang="en-US" sz="2800" smtClean="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       thỏa </a:t>
            </a:r>
            <a:r>
              <a:rPr lang="en-US" altLang="en-US" sz="280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mãn ĐKXĐ.</a:t>
            </a:r>
            <a:endParaRPr lang="en-US" altLang="en-US" sz="2800">
              <a:solidFill>
                <a:prstClr val="black"/>
              </a:solidFill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Vậy phương trình </a:t>
            </a: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đã cho </a:t>
            </a:r>
            <a:r>
              <a:rPr lang="en-US" altLang="en-US" sz="2800">
                <a:solidFill>
                  <a:prstClr val="black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có một nghiệm </a:t>
            </a:r>
            <a:endParaRPr lang="en-US" altLang="en-US" sz="2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51359"/>
              </p:ext>
            </p:extLst>
          </p:nvPr>
        </p:nvGraphicFramePr>
        <p:xfrm>
          <a:off x="3292348" y="5857581"/>
          <a:ext cx="792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348" y="5857581"/>
                        <a:ext cx="7921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11636"/>
              </p:ext>
            </p:extLst>
          </p:nvPr>
        </p:nvGraphicFramePr>
        <p:xfrm>
          <a:off x="8584309" y="6268744"/>
          <a:ext cx="792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309" y="6268744"/>
                        <a:ext cx="7921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902112" y="1135667"/>
            <a:ext cx="63107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:</a:t>
            </a:r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23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</a:t>
              </a:r>
              <a:r>
                <a:rPr lang="en-US" sz="2400" b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2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52400" y="152400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180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41268"/>
              </p:ext>
            </p:extLst>
          </p:nvPr>
        </p:nvGraphicFramePr>
        <p:xfrm>
          <a:off x="2303362" y="593330"/>
          <a:ext cx="3948621" cy="115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6" name="Equation" r:id="rId4" imgW="1612900" imgH="469900" progId="Equation.DSMT4">
                  <p:embed/>
                </p:oleObj>
              </mc:Choice>
              <mc:Fallback>
                <p:oleObj name="Equation" r:id="rId4" imgW="16129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362" y="593330"/>
                        <a:ext cx="3948621" cy="1151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9298"/>
              </p:ext>
            </p:extLst>
          </p:nvPr>
        </p:nvGraphicFramePr>
        <p:xfrm>
          <a:off x="3194612" y="2364580"/>
          <a:ext cx="474563" cy="37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612" y="2364580"/>
                        <a:ext cx="474563" cy="379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08655"/>
              </p:ext>
            </p:extLst>
          </p:nvPr>
        </p:nvGraphicFramePr>
        <p:xfrm>
          <a:off x="4259484" y="2318426"/>
          <a:ext cx="1006997" cy="42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Equation" r:id="rId8" imgW="431425" imgH="177646" progId="Equation.DSMT4">
                  <p:embed/>
                </p:oleObj>
              </mc:Choice>
              <mc:Fallback>
                <p:oleObj name="Equation" r:id="rId8" imgW="431425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484" y="2318426"/>
                        <a:ext cx="1006997" cy="425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1541829" y="1812232"/>
            <a:ext cx="476444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ea typeface="Calibri" charset="0"/>
              </a:rPr>
              <a:t>a) Tìm điều kiện xác định.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ea typeface="Calibri" charset="0"/>
              </a:rPr>
              <a:t>b) Tìm      để</a:t>
            </a:r>
            <a:r>
              <a:rPr kumimoji="0" lang="nl-NL" altLang="en-US" sz="2800" b="0" i="1" u="none" strike="noStrike" cap="none" normalizeH="0" smtClean="0">
                <a:ln>
                  <a:noFill/>
                </a:ln>
                <a:solidFill>
                  <a:srgbClr val="000000"/>
                </a:solidFill>
                <a:effectLst/>
                <a:ea typeface="Calibri" charset="0"/>
              </a:rPr>
              <a:t> </a:t>
            </a:r>
            <a:endParaRPr kumimoji="0" lang="nl-NL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457200" y="847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charset="0"/>
                <a:cs typeface="Times New Roman" pitchFamily="18" charset="0"/>
              </a:rPr>
              <a:t>.</a:t>
            </a:r>
            <a:endParaRPr kumimoji="0" lang="nl-NL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16283" y="847725"/>
            <a:ext cx="1064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58845"/>
              </p:ext>
            </p:extLst>
          </p:nvPr>
        </p:nvGraphicFramePr>
        <p:xfrm>
          <a:off x="7088710" y="2858939"/>
          <a:ext cx="3374804" cy="304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10" imgW="1587500" imgH="1701800" progId="Equation.DSMT4">
                  <p:embed/>
                </p:oleObj>
              </mc:Choice>
              <mc:Fallback>
                <p:oleObj name="Equation" r:id="rId10" imgW="1587500" imgH="170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710" y="2858939"/>
                        <a:ext cx="3374804" cy="3044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944547" y="2858939"/>
            <a:ext cx="6470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: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ý b) Để            thì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34734"/>
              </p:ext>
            </p:extLst>
          </p:nvPr>
        </p:nvGraphicFramePr>
        <p:xfrm>
          <a:off x="5179671" y="2898690"/>
          <a:ext cx="1068729" cy="45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12" imgW="431425" imgH="177646" progId="Equation.DSMT4">
                  <p:embed/>
                </p:oleObj>
              </mc:Choice>
              <mc:Fallback>
                <p:oleObj name="Equation" r:id="rId12" imgW="431425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671" y="2898690"/>
                        <a:ext cx="1068729" cy="451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1786360" y="5903893"/>
            <a:ext cx="84688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Ta thấy,         </a:t>
            </a:r>
            <a:r>
              <a:rPr lang="en-US" altLang="en-US" sz="2800" smtClean="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 thỏa </a:t>
            </a:r>
            <a:r>
              <a:rPr lang="en-US" altLang="en-US" sz="2800">
                <a:solidFill>
                  <a:srgbClr val="00000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mãn ĐKXĐ.</a:t>
            </a:r>
            <a:endParaRPr lang="en-US" altLang="en-US" sz="2800">
              <a:solidFill>
                <a:prstClr val="black"/>
              </a:solidFill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Vậy phương trình đã cho có một nghiệm </a:t>
            </a:r>
            <a:endParaRPr lang="en-US" altLang="en-US" sz="2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67358"/>
              </p:ext>
            </p:extLst>
          </p:nvPr>
        </p:nvGraphicFramePr>
        <p:xfrm>
          <a:off x="3048320" y="5963855"/>
          <a:ext cx="1009799" cy="41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320" y="5963855"/>
                        <a:ext cx="1009799" cy="417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04677"/>
              </p:ext>
            </p:extLst>
          </p:nvPr>
        </p:nvGraphicFramePr>
        <p:xfrm>
          <a:off x="8366198" y="6380946"/>
          <a:ext cx="1009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Equation" r:id="rId15" imgW="431425" imgH="177646" progId="Equation.DSMT4">
                  <p:embed/>
                </p:oleObj>
              </mc:Choice>
              <mc:Fallback>
                <p:oleObj name="Equation" r:id="rId15" imgW="431425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98" y="6380946"/>
                        <a:ext cx="10096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1658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 descr="Tải +999 Hình Nền Powerpoint Ngộ Nghĩnh Đẹp Nhất Năm 2018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3" name="AutoShape 4" descr="Tải +999 Hình Nền Powerpoint Ngộ Nghĩnh Đẹp Nhất Năm 2018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124" name="Picture 6" descr="50+ Hình nền Powerpoint ngộ nghĩnh, đáng yêu nhất - Phụ Kiện MacBook Chính  Hã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1440"/>
            <a:ext cx="12185469" cy="704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102810" y="827255"/>
            <a:ext cx="45888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vi-VN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“AI NHANH HƠN”</a:t>
            </a:r>
            <a:endParaRPr lang="vi-VN" altLang="vi-VN" sz="40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63465" y="119230"/>
            <a:ext cx="23495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sz="40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Trò</a:t>
            </a:r>
            <a:r>
              <a:rPr lang="vi-VN" sz="4000" b="1" dirty="0">
                <a:solidFill>
                  <a:srgbClr val="00B050"/>
                </a:solidFill>
                <a:latin typeface="+mj-lt"/>
              </a:rPr>
              <a:t> chơi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70230" y="1535280"/>
            <a:ext cx="10535970" cy="3970318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2154238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4238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42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4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154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4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4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4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154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vi-VN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h chơi:</a:t>
            </a:r>
            <a:r>
              <a:rPr lang="vi-VN" altLang="vi-VN" sz="36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 cả các bạn sẽ tham gia trả lời câu hỏi trắc nghiệm bằng ngôn ngữ hình </a:t>
            </a:r>
            <a:r>
              <a:rPr 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: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ếu chọn phương án A</a:t>
            </a:r>
            <a:r>
              <a:rPr 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 2 tay lên đầu và vỗ </a:t>
            </a:r>
            <a:r>
              <a:rPr 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ếu chọn phương án </a:t>
            </a:r>
            <a:r>
              <a:rPr 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: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ể tay lên 2 vai</a:t>
            </a:r>
            <a:b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ếu chọn phương án </a:t>
            </a:r>
            <a:r>
              <a:rPr 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 lườn sang phải</a:t>
            </a:r>
            <a:b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ếu chọn phương án </a:t>
            </a:r>
            <a:r>
              <a:rPr 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 lườn sang </a:t>
            </a:r>
            <a:r>
              <a:rPr 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.</a:t>
            </a:r>
            <a:endParaRPr lang="vi-VN" altLang="vi-VN" sz="3600" dirty="0">
              <a:solidFill>
                <a:srgbClr val="0070C0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1807" y="118977"/>
            <a:ext cx="2895536" cy="4001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000">
              <a:solidFill>
                <a:srgbClr val="C55A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0833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377389" y="1926936"/>
            <a:ext cx="980375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Nắm vững cách tìm điều kiện xác định và cách giải phương trình chứa ẩn ở mẫu.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Làm bài tập 2 (b,c,d) – SGK trang 11.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Chuẩn bị trước Ví dụ 6, Luyện, tập 5, Ví dụ 7 (SGK trang 9,10).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0901141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81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440"/>
            <a:ext cx="9144000" cy="1655763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2" y="4127228"/>
            <a:ext cx="3194132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73" y="145773"/>
            <a:ext cx="1574403" cy="1574404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4015"/>
            <a:ext cx="1488404" cy="1488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7" action="ppaction://hlinksldjump"/>
          </p:cNvPr>
          <p:cNvSpPr/>
          <p:nvPr/>
        </p:nvSpPr>
        <p:spPr>
          <a:xfrm>
            <a:off x="1647150" y="4618043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hlinkClick r:id="" action="ppaction://noaction"/>
              </a:rPr>
              <a:t>THỜI</a:t>
            </a:r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155453" y="5508613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847552" y="47620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58752" y="47620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9952" y="47620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81152" y="47620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92352" y="47620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403552" y="47620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14752" y="47620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25952" y="47620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25152" y="47620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36352" y="47620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43.0072"/>
                </p14:media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sp>
        <p:nvSpPr>
          <p:cNvPr id="49" name="Snip Diagonal Corner Rectangle 48"/>
          <p:cNvSpPr/>
          <p:nvPr/>
        </p:nvSpPr>
        <p:spPr>
          <a:xfrm>
            <a:off x="1155549" y="212861"/>
            <a:ext cx="10228803" cy="1736876"/>
          </a:xfrm>
          <a:prstGeom prst="snip2DiagRect">
            <a:avLst/>
          </a:prstGeom>
          <a:solidFill>
            <a:schemeClr val="accent4">
              <a:lumMod val="60000"/>
              <a:lumOff val="40000"/>
              <a:alpha val="80000"/>
            </a:scheme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600" b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smtClean="0">
                <a:solidFill>
                  <a:srgbClr val="FF0000"/>
                </a:solidFill>
              </a:rPr>
              <a:t>Phương trình                           có nghiệm là: </a:t>
            </a:r>
            <a:endParaRPr lang="en-US" sz="4267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26927" y="2217799"/>
            <a:ext cx="849565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vi-VN" sz="2800" smtClean="0">
                <a:solidFill>
                  <a:schemeClr val="accent1">
                    <a:lumMod val="75000"/>
                  </a:schemeClr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vi-VN" sz="2800">
                <a:solidFill>
                  <a:schemeClr val="accent1">
                    <a:lumMod val="75000"/>
                  </a:schemeClr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chemeClr val="accent1">
                  <a:lumMod val="75000"/>
                </a:schemeClr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sz="3200" smtClean="0">
              <a:solidFill>
                <a:schemeClr val="accent1">
                  <a:lumMod val="75000"/>
                </a:schemeClr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vi-VN" sz="3200" smtClean="0">
                <a:solidFill>
                  <a:schemeClr val="accent1">
                    <a:lumMod val="75000"/>
                  </a:schemeClr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vi-VN" sz="3200">
                <a:solidFill>
                  <a:schemeClr val="accent1">
                    <a:lumMod val="75000"/>
                  </a:schemeClr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en-US" sz="3200" smtClean="0">
              <a:solidFill>
                <a:schemeClr val="accent1">
                  <a:lumMod val="75000"/>
                </a:schemeClr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7282797" y="2347603"/>
            <a:ext cx="609600" cy="64188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>
              <a:solidFill>
                <a:schemeClr val="tx1"/>
              </a:solidFill>
            </a:endParaRPr>
          </a:p>
        </p:txBody>
      </p:sp>
      <p:pic>
        <p:nvPicPr>
          <p:cNvPr id="51" name="Picture 50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60" y="5486400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51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" y="280043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" y="2668548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9550" y="5520188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8801" y="2295675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01928"/>
              </p:ext>
            </p:extLst>
          </p:nvPr>
        </p:nvGraphicFramePr>
        <p:xfrm>
          <a:off x="5364552" y="845124"/>
          <a:ext cx="2664836" cy="5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7" name="Equation" r:id="rId10" imgW="1167893" imgH="253890" progId="Equation.DSMT4">
                  <p:embed/>
                </p:oleObj>
              </mc:Choice>
              <mc:Fallback>
                <p:oleObj name="Equation" r:id="rId10" imgW="1167893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552" y="845124"/>
                        <a:ext cx="2664836" cy="5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11440"/>
              </p:ext>
            </p:extLst>
          </p:nvPr>
        </p:nvGraphicFramePr>
        <p:xfrm>
          <a:off x="7997152" y="2133291"/>
          <a:ext cx="2351637" cy="98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8" name="Equation" r:id="rId12" imgW="926698" imgH="393529" progId="Equation.DSMT4">
                  <p:embed/>
                </p:oleObj>
              </mc:Choice>
              <mc:Fallback>
                <p:oleObj name="Equation" r:id="rId12" imgW="92669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152" y="2133291"/>
                        <a:ext cx="2351637" cy="983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362284" y="2172781"/>
            <a:ext cx="70884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vi-VN" sz="3200">
                <a:solidFill>
                  <a:srgbClr val="4472C4">
                    <a:lumMod val="75000"/>
                  </a:srgbClr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C. </a:t>
            </a:r>
            <a:endParaRPr lang="en-US" sz="3200">
              <a:solidFill>
                <a:srgbClr val="4472C4">
                  <a:lumMod val="75000"/>
                </a:srgbClr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82797" y="3518361"/>
            <a:ext cx="70884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vi-VN" sz="3200">
                <a:solidFill>
                  <a:srgbClr val="4472C4">
                    <a:lumMod val="75000"/>
                  </a:srgbClr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D. </a:t>
            </a:r>
            <a:endParaRPr lang="en-US" sz="3200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81100"/>
              </p:ext>
            </p:extLst>
          </p:nvPr>
        </p:nvGraphicFramePr>
        <p:xfrm>
          <a:off x="2840676" y="3800128"/>
          <a:ext cx="1940602" cy="56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9" name="Equation" r:id="rId14" imgW="685800" imgH="203200" progId="Equation.DSMT4">
                  <p:embed/>
                </p:oleObj>
              </mc:Choice>
              <mc:Fallback>
                <p:oleObj name="Equation" r:id="rId14" imgW="685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676" y="3800128"/>
                        <a:ext cx="1940602" cy="566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86603"/>
              </p:ext>
            </p:extLst>
          </p:nvPr>
        </p:nvGraphicFramePr>
        <p:xfrm>
          <a:off x="2884620" y="2158226"/>
          <a:ext cx="1861332" cy="101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0" name="Equation" r:id="rId16" imgW="710891" imgH="393529" progId="Equation.DSMT4">
                  <p:embed/>
                </p:oleObj>
              </mc:Choice>
              <mc:Fallback>
                <p:oleObj name="Equation" r:id="rId16" imgW="71089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620" y="2158226"/>
                        <a:ext cx="1861332" cy="1017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75587"/>
              </p:ext>
            </p:extLst>
          </p:nvPr>
        </p:nvGraphicFramePr>
        <p:xfrm>
          <a:off x="7915277" y="3738362"/>
          <a:ext cx="2195750" cy="55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" name="Equation" r:id="rId18" imgW="787058" imgH="203112" progId="Equation.DSMT4">
                  <p:embed/>
                </p:oleObj>
              </mc:Choice>
              <mc:Fallback>
                <p:oleObj name="Equation" r:id="rId18" imgW="787058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7" y="3738362"/>
                        <a:ext cx="2195750" cy="555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823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6" name="chimes.wav"/>
          </p:stSnd>
        </p:sndAc>
      </p:transition>
    </mc:Choice>
    <mc:Fallback xmlns="">
      <p:transition spd="slow">
        <p:fade/>
        <p:sndAc>
          <p:stSnd>
            <p:snd r:embed="rId2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7" action="ppaction://hlinksldjump"/>
          </p:cNvPr>
          <p:cNvSpPr/>
          <p:nvPr/>
        </p:nvSpPr>
        <p:spPr>
          <a:xfrm>
            <a:off x="1647150" y="4791668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hlinkClick r:id="" action="ppaction://noaction"/>
              </a:rPr>
              <a:t>THỜI</a:t>
            </a:r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122809" y="5832013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847552" y="493562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58752" y="493562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9952" y="493562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81152" y="493562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92352" y="493562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403552" y="493562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14752" y="493562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25952" y="493562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25152" y="493562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36352" y="493562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43.0072"/>
                </p14:media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sp>
        <p:nvSpPr>
          <p:cNvPr id="49" name="Snip Diagonal Corner Rectangle 48"/>
          <p:cNvSpPr/>
          <p:nvPr/>
        </p:nvSpPr>
        <p:spPr>
          <a:xfrm>
            <a:off x="1053948" y="280043"/>
            <a:ext cx="10228803" cy="1343579"/>
          </a:xfrm>
          <a:prstGeom prst="snip2DiagRect">
            <a:avLst/>
          </a:prstGeom>
          <a:solidFill>
            <a:schemeClr val="accent4">
              <a:lumMod val="60000"/>
              <a:lumOff val="40000"/>
              <a:alpha val="80000"/>
            </a:scheme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b="1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2</a:t>
            </a:r>
            <a:r>
              <a:rPr lang="vi-VN" sz="2800" b="1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: </a:t>
            </a:r>
            <a:r>
              <a: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</a:t>
            </a:r>
            <a:r>
              <a:rPr lang="en-US" sz="280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                                       có số nghiệm là: </a:t>
            </a:r>
            <a:endParaRPr lang="en-US" sz="2800" dirty="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59822" y="2277692"/>
            <a:ext cx="849565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vi-VN" sz="360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       </a:t>
            </a:r>
            <a:r>
              <a:rPr lang="vi-VN" sz="280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A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1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sz="280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	</a:t>
            </a:r>
            <a:endParaRPr lang="en-US" sz="2800" smtClean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sz="280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          </a:t>
            </a:r>
            <a:r>
              <a:rPr lang="vi-VN" sz="280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B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2 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	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                                </a:t>
            </a:r>
            <a:r>
              <a:rPr lang="vi-VN" sz="280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D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6623397" y="3793867"/>
            <a:ext cx="609600" cy="64188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>
              <a:solidFill>
                <a:schemeClr val="tx1"/>
              </a:solidFill>
            </a:endParaRPr>
          </a:p>
        </p:txBody>
      </p:sp>
      <p:pic>
        <p:nvPicPr>
          <p:cNvPr id="51" name="Picture 50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60" y="5486400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51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" y="280043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" y="2668548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9550" y="5520188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8801" y="2295675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07379"/>
              </p:ext>
            </p:extLst>
          </p:nvPr>
        </p:nvGraphicFramePr>
        <p:xfrm>
          <a:off x="4534791" y="639230"/>
          <a:ext cx="3795786" cy="65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10" imgW="1600200" imgH="279400" progId="Equation.DSMT4">
                  <p:embed/>
                </p:oleObj>
              </mc:Choice>
              <mc:Fallback>
                <p:oleObj name="Equation" r:id="rId10" imgW="16002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791" y="639230"/>
                        <a:ext cx="3795786" cy="655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722652" y="2516080"/>
            <a:ext cx="3048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800">
                <a:solidFill>
                  <a:srgbClr val="4472C4">
                    <a:lumMod val="75000"/>
                  </a:srgbClr>
                </a:solidFill>
                <a:cs typeface="Times New Roman" panose="02020603050405020304" pitchFamily="18" charset="0"/>
              </a:rPr>
              <a:t>C</a:t>
            </a:r>
            <a:r>
              <a:rPr lang="en-US" sz="2800">
                <a:solidFill>
                  <a:srgbClr val="4472C4">
                    <a:lumMod val="75000"/>
                  </a:srgbClr>
                </a:solidFill>
                <a:cs typeface="Times New Roman" panose="02020603050405020304" pitchFamily="18" charset="0"/>
              </a:rPr>
              <a:t>. </a:t>
            </a:r>
            <a:r>
              <a:rPr lang="en-US" sz="2800" smtClean="0">
                <a:solidFill>
                  <a:srgbClr val="4472C4">
                    <a:lumMod val="75000"/>
                  </a:srgbClr>
                </a:solidFill>
                <a:cs typeface="Times New Roman" panose="02020603050405020304" pitchFamily="18" charset="0"/>
              </a:rPr>
              <a:t>  3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412224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6" name="chimes.wav"/>
          </p:stSnd>
        </p:sndAc>
      </p:transition>
    </mc:Choice>
    <mc:Fallback xmlns="">
      <p:transition spd="slow">
        <p:fade/>
        <p:sndAc>
          <p:stSnd>
            <p:snd r:embed="rId1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5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7" action="ppaction://hlinksldjump"/>
          </p:cNvPr>
          <p:cNvSpPr/>
          <p:nvPr/>
        </p:nvSpPr>
        <p:spPr>
          <a:xfrm>
            <a:off x="1647150" y="4386543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hlinkClick r:id="" action="ppaction://noaction"/>
              </a:rPr>
              <a:t>THỜI</a:t>
            </a:r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122809" y="5480612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847552" y="45305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58752" y="45305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9952" y="45305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81152" y="45305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92352" y="45305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403552" y="45305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14752" y="45305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25952" y="45305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25152" y="45305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36352" y="45305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43.0072"/>
                </p14:media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sp>
        <p:nvSpPr>
          <p:cNvPr id="49" name="Snip Diagonal Corner Rectangle 48"/>
          <p:cNvSpPr/>
          <p:nvPr/>
        </p:nvSpPr>
        <p:spPr>
          <a:xfrm>
            <a:off x="1155550" y="280043"/>
            <a:ext cx="10734226" cy="1386844"/>
          </a:xfrm>
          <a:prstGeom prst="snip2DiagRect">
            <a:avLst/>
          </a:prstGeom>
          <a:solidFill>
            <a:schemeClr val="accent4">
              <a:lumMod val="60000"/>
              <a:lumOff val="40000"/>
              <a:alpha val="80000"/>
            </a:scheme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vi-VN" sz="2800" b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vi-VN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 điều kiện nào </a:t>
            </a:r>
            <a:r>
              <a:rPr lang="vi-VN" sz="280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vi-VN" sz="280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vi-VN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 phân </a:t>
            </a:r>
            <a:r>
              <a:rPr lang="vi-VN" sz="280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có nghĩa?</a:t>
            </a:r>
            <a:r>
              <a:rPr lang="vi-VN" sz="280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38502" y="2421258"/>
            <a:ext cx="62836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       </a:t>
            </a:r>
            <a:r>
              <a:rPr lang="vi-VN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	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vi-VN" sz="280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	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vi-VN" sz="280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6535447" y="2564199"/>
            <a:ext cx="609600" cy="64188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>
              <a:solidFill>
                <a:schemeClr val="tx1"/>
              </a:solidFill>
            </a:endParaRPr>
          </a:p>
        </p:txBody>
      </p:sp>
      <p:pic>
        <p:nvPicPr>
          <p:cNvPr id="51" name="Picture 50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60" y="5486400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51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" y="280043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" y="2668548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9550" y="5520188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8801" y="2295675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37804"/>
              </p:ext>
            </p:extLst>
          </p:nvPr>
        </p:nvGraphicFramePr>
        <p:xfrm>
          <a:off x="6237802" y="790778"/>
          <a:ext cx="406400" cy="43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"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802" y="790778"/>
                        <a:ext cx="406400" cy="434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17123"/>
              </p:ext>
            </p:extLst>
          </p:nvPr>
        </p:nvGraphicFramePr>
        <p:xfrm>
          <a:off x="8890021" y="481747"/>
          <a:ext cx="1006997" cy="111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4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21" y="481747"/>
                        <a:ext cx="1006997" cy="111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28368"/>
              </p:ext>
            </p:extLst>
          </p:nvPr>
        </p:nvGraphicFramePr>
        <p:xfrm>
          <a:off x="3822280" y="2673653"/>
          <a:ext cx="1036847" cy="5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5"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280" y="2673653"/>
                        <a:ext cx="1036847" cy="532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80217"/>
              </p:ext>
            </p:extLst>
          </p:nvPr>
        </p:nvGraphicFramePr>
        <p:xfrm>
          <a:off x="7140423" y="2627354"/>
          <a:ext cx="1127008" cy="57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6" name="Equation" r:id="rId16" imgW="355138" imgH="177569" progId="Equation.DSMT4">
                  <p:embed/>
                </p:oleObj>
              </mc:Choice>
              <mc:Fallback>
                <p:oleObj name="Equation" r:id="rId16" imgW="355138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423" y="2627354"/>
                        <a:ext cx="1127008" cy="578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24106"/>
              </p:ext>
            </p:extLst>
          </p:nvPr>
        </p:nvGraphicFramePr>
        <p:xfrm>
          <a:off x="3810839" y="3402700"/>
          <a:ext cx="946688" cy="48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7" name="Equation" r:id="rId18" imgW="355138" imgH="177569" progId="Equation.DSMT4">
                  <p:embed/>
                </p:oleObj>
              </mc:Choice>
              <mc:Fallback>
                <p:oleObj name="Equation" r:id="rId18" imgW="355138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839" y="3402700"/>
                        <a:ext cx="946688" cy="48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72819"/>
              </p:ext>
            </p:extLst>
          </p:nvPr>
        </p:nvGraphicFramePr>
        <p:xfrm>
          <a:off x="7141437" y="3376975"/>
          <a:ext cx="1041865" cy="5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8" name="Equation" r:id="rId20" imgW="355138" imgH="177569" progId="Equation.DSMT4">
                  <p:embed/>
                </p:oleObj>
              </mc:Choice>
              <mc:Fallback>
                <p:oleObj name="Equation" r:id="rId20" imgW="355138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437" y="3376975"/>
                        <a:ext cx="1041865" cy="535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580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6" name="chimes.wav"/>
          </p:stSnd>
        </p:sndAc>
      </p:transition>
    </mc:Choice>
    <mc:Fallback xmlns="">
      <p:transition spd="slow">
        <p:fade/>
        <p:sndAc>
          <p:stSnd>
            <p:snd r:embed="rId2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7" action="ppaction://hlinksldjump"/>
          </p:cNvPr>
          <p:cNvSpPr/>
          <p:nvPr/>
        </p:nvSpPr>
        <p:spPr>
          <a:xfrm>
            <a:off x="1647150" y="4398118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hlinkClick r:id="" action="ppaction://noaction"/>
              </a:rPr>
              <a:t>THỜI</a:t>
            </a:r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155453" y="5247884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847552" y="454207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58752" y="454207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9952" y="454207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81152" y="454207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92352" y="454207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403552" y="454207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14752" y="454207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25952" y="454207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25152" y="454207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36352" y="4542075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43.0072"/>
                </p14:media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sp>
        <p:nvSpPr>
          <p:cNvPr id="49" name="Snip Diagonal Corner Rectangle 48"/>
          <p:cNvSpPr/>
          <p:nvPr/>
        </p:nvSpPr>
        <p:spPr>
          <a:xfrm>
            <a:off x="1155550" y="280043"/>
            <a:ext cx="10734226" cy="1071247"/>
          </a:xfrm>
          <a:prstGeom prst="snip2DiagRect">
            <a:avLst/>
          </a:prstGeom>
          <a:solidFill>
            <a:schemeClr val="accent4">
              <a:lumMod val="60000"/>
              <a:lumOff val="40000"/>
              <a:alpha val="80000"/>
            </a:scheme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8100" lvl="0" algn="just">
              <a:lnSpc>
                <a:spcPct val="107000"/>
              </a:lnSpc>
            </a:pPr>
            <a:r>
              <a:rPr lang="vi-VN" sz="2800" b="1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Câu</a:t>
            </a:r>
            <a:r>
              <a:rPr lang="en-US" sz="2800" b="1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</a:t>
            </a:r>
            <a:r>
              <a:rPr lang="vi-VN" sz="2800" b="1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4:</a:t>
            </a:r>
            <a:r>
              <a:rPr lang="en-US" sz="2800" b="1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</a:t>
            </a:r>
            <a:r>
              <a:rPr lang="vi-VN" altLang="en-US" sz="2800" smtClean="0">
                <a:solidFill>
                  <a:srgbClr val="000000"/>
                </a:solidFill>
                <a:ea typeface="Calibri" charset="0"/>
                <a:cs typeface="Times New Roman" pitchFamily="18" charset="0"/>
              </a:rPr>
              <a:t>Với </a:t>
            </a:r>
            <a:r>
              <a:rPr lang="vi-VN" altLang="en-US" sz="2800">
                <a:solidFill>
                  <a:srgbClr val="000000"/>
                </a:solidFill>
                <a:ea typeface="Calibri" charset="0"/>
                <a:cs typeface="Times New Roman" pitchFamily="18" charset="0"/>
              </a:rPr>
              <a:t>điều kiện nào </a:t>
            </a:r>
            <a:r>
              <a:rPr lang="vi-VN" altLang="en-US" sz="2800" smtClean="0">
                <a:solidFill>
                  <a:srgbClr val="000000"/>
                </a:solidFill>
                <a:ea typeface="Calibri" charset="0"/>
                <a:cs typeface="Times New Roman" pitchFamily="18" charset="0"/>
              </a:rPr>
              <a:t>của</a:t>
            </a:r>
            <a:r>
              <a:rPr lang="en-US" altLang="en-US" sz="2800" smtClean="0">
                <a:solidFill>
                  <a:srgbClr val="000000"/>
                </a:solidFill>
                <a:ea typeface="Calibri" charset="0"/>
                <a:cs typeface="Times New Roman" pitchFamily="18" charset="0"/>
              </a:rPr>
              <a:t>       thì phân thức                có nghĩa:</a:t>
            </a:r>
            <a:r>
              <a:rPr lang="vi-VN" altLang="en-US" sz="2800" smtClean="0">
                <a:solidFill>
                  <a:srgbClr val="000000"/>
                </a:solidFill>
                <a:ea typeface="Calibri" charset="0"/>
                <a:cs typeface="Times New Roman" pitchFamily="18" charset="0"/>
              </a:rPr>
              <a:t> </a:t>
            </a:r>
            <a:endParaRPr lang="vi-VN" altLang="en-US" sz="4000">
              <a:solidFill>
                <a:schemeClr val="tx1"/>
              </a:solidFill>
              <a:cs typeface="Arial" pitchFamily="34" charset="0"/>
            </a:endParaRPr>
          </a:p>
          <a:p>
            <a:pPr marL="38100" algn="just">
              <a:lnSpc>
                <a:spcPct val="107000"/>
              </a:lnSpc>
              <a:spcAft>
                <a:spcPts val="0"/>
              </a:spcAft>
            </a:pPr>
            <a:endParaRPr lang="en-US" sz="2800" b="1" dirty="0">
              <a:solidFill>
                <a:schemeClr val="accent1">
                  <a:lumMod val="75000"/>
                </a:schemeClr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25151" y="2382148"/>
            <a:ext cx="5846171" cy="147540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38100" algn="just">
              <a:lnSpc>
                <a:spcPct val="107000"/>
              </a:lnSpc>
              <a:spcAft>
                <a:spcPts val="0"/>
              </a:spcAft>
            </a:pPr>
            <a:r>
              <a:rPr lang="vi-VN" sz="280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800" smtClean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r>
              <a:rPr lang="vi-VN" sz="2800" smtClean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chemeClr val="accent1">
                  <a:lumMod val="75000"/>
                </a:schemeClr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</a:pPr>
            <a:endParaRPr lang="en-US" sz="2800" smtClean="0">
              <a:solidFill>
                <a:schemeClr val="accent1">
                  <a:lumMod val="75000"/>
                </a:schemeClr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</a:pPr>
            <a:r>
              <a:rPr lang="vi-VN" sz="2800" smtClean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vi-VN" sz="2800" smtClean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80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chemeClr val="accent1">
                  <a:lumMod val="75000"/>
                </a:schemeClr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6913963" y="3215663"/>
            <a:ext cx="609600" cy="64188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>
              <a:solidFill>
                <a:schemeClr val="tx1"/>
              </a:solidFill>
            </a:endParaRPr>
          </a:p>
        </p:txBody>
      </p:sp>
      <p:pic>
        <p:nvPicPr>
          <p:cNvPr id="51" name="Picture 50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60" y="5486400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51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3" y="280043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" y="2668548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9550" y="5520188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 descr="FIREWRK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8801" y="2295675"/>
            <a:ext cx="14509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9171"/>
              </p:ext>
            </p:extLst>
          </p:nvPr>
        </p:nvGraphicFramePr>
        <p:xfrm>
          <a:off x="5994243" y="393539"/>
          <a:ext cx="528420" cy="43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8"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243" y="393539"/>
                        <a:ext cx="528420" cy="433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18191"/>
              </p:ext>
            </p:extLst>
          </p:nvPr>
        </p:nvGraphicFramePr>
        <p:xfrm>
          <a:off x="8589945" y="156845"/>
          <a:ext cx="1077913" cy="1194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945" y="156845"/>
                        <a:ext cx="1077913" cy="1194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393639"/>
              </p:ext>
            </p:extLst>
          </p:nvPr>
        </p:nvGraphicFramePr>
        <p:xfrm>
          <a:off x="3922728" y="2382148"/>
          <a:ext cx="1036847" cy="5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"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28" y="2382148"/>
                        <a:ext cx="1036847" cy="532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46489"/>
              </p:ext>
            </p:extLst>
          </p:nvPr>
        </p:nvGraphicFramePr>
        <p:xfrm>
          <a:off x="7568888" y="2382148"/>
          <a:ext cx="856527" cy="4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" name="Equation" r:id="rId16" imgW="355138" imgH="177569" progId="Equation.DSMT4">
                  <p:embed/>
                </p:oleObj>
              </mc:Choice>
              <mc:Fallback>
                <p:oleObj name="Equation" r:id="rId16" imgW="355138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888" y="2382148"/>
                        <a:ext cx="856527" cy="4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43846"/>
              </p:ext>
            </p:extLst>
          </p:nvPr>
        </p:nvGraphicFramePr>
        <p:xfrm>
          <a:off x="3967469" y="3291227"/>
          <a:ext cx="947365" cy="48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" name="Equation" r:id="rId18" imgW="355138" imgH="177569" progId="Equation.DSMT4">
                  <p:embed/>
                </p:oleObj>
              </mc:Choice>
              <mc:Fallback>
                <p:oleObj name="Equation" r:id="rId18" imgW="355138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469" y="3291227"/>
                        <a:ext cx="947365" cy="486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54639"/>
              </p:ext>
            </p:extLst>
          </p:nvPr>
        </p:nvGraphicFramePr>
        <p:xfrm>
          <a:off x="7512538" y="3310087"/>
          <a:ext cx="969227" cy="49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" name="Equation" r:id="rId20" imgW="355138" imgH="177569" progId="Equation.DSMT4">
                  <p:embed/>
                </p:oleObj>
              </mc:Choice>
              <mc:Fallback>
                <p:oleObj name="Equation" r:id="rId20" imgW="355138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538" y="3310087"/>
                        <a:ext cx="969227" cy="497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55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6" name="chimes.wav"/>
          </p:stSnd>
        </p:sndAc>
      </p:transition>
    </mc:Choice>
    <mc:Fallback xmlns="">
      <p:transition spd="slow">
        <p:fade/>
        <p:sndAc>
          <p:stSnd>
            <p:snd r:embed="rId2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13777" y="458716"/>
            <a:ext cx="2206053" cy="523220"/>
          </a:xfrm>
          <a:prstGeom prst="rect">
            <a:avLst/>
          </a:prstGeom>
          <a:solidFill>
            <a:schemeClr val="accent2"/>
          </a:solidFill>
        </p:spPr>
        <p:txBody>
          <a:bodyPr wrap="none">
            <a:spAutoFit/>
          </a:bodyPr>
          <a:lstStyle/>
          <a:p>
            <a:r>
              <a:rPr lang="nl-NL" sz="2800">
                <a:latin typeface="Arial" panose="020B0604020202020204" pitchFamily="34" charset="0"/>
                <a:cs typeface="Arial" panose="020B0604020202020204" pitchFamily="34" charset="0"/>
              </a:rPr>
              <a:t>Hoạt động 2</a:t>
            </a:r>
            <a:r>
              <a:rPr lang="nl-NL"/>
              <a:t>.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05173" y="1512012"/>
            <a:ext cx="62648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phương trình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                           (1)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27596"/>
              </p:ext>
            </p:extLst>
          </p:nvPr>
        </p:nvGraphicFramePr>
        <p:xfrm>
          <a:off x="4810777" y="1218037"/>
          <a:ext cx="2412052" cy="111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3" name="Equation" r:id="rId4" imgW="850531" imgH="393529" progId="Equation.DSMT4">
                  <p:embed/>
                </p:oleObj>
              </mc:Choice>
              <mc:Fallback>
                <p:oleObj name="Equation" r:id="rId4" imgW="85053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777" y="1218037"/>
                        <a:ext cx="2412052" cy="1111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865777" y="2534861"/>
            <a:ext cx="98362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ìm điều kiện của x để cả hai mẫu thức có trong phương trình (1) là khác 0.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297811"/>
              </p:ext>
            </p:extLst>
          </p:nvPr>
        </p:nvGraphicFramePr>
        <p:xfrm>
          <a:off x="5075228" y="4137606"/>
          <a:ext cx="941575" cy="45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4"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28" y="4137606"/>
                        <a:ext cx="941575" cy="458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7001"/>
              </p:ext>
            </p:extLst>
          </p:nvPr>
        </p:nvGraphicFramePr>
        <p:xfrm>
          <a:off x="6522656" y="4126031"/>
          <a:ext cx="1496863" cy="45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" name="Equation" r:id="rId8" imgW="583693" imgH="177646" progId="Equation.DSMT4">
                  <p:embed/>
                </p:oleObj>
              </mc:Choice>
              <mc:Fallback>
                <p:oleObj name="Equation" r:id="rId8" imgW="583693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656" y="4126031"/>
                        <a:ext cx="1496863" cy="458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06669"/>
              </p:ext>
            </p:extLst>
          </p:nvPr>
        </p:nvGraphicFramePr>
        <p:xfrm>
          <a:off x="6783891" y="4506350"/>
          <a:ext cx="1069134" cy="52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6" name="Equation" r:id="rId10" imgW="368140" imgH="177723" progId="Equation.DSMT4">
                  <p:embed/>
                </p:oleObj>
              </mc:Choice>
              <mc:Fallback>
                <p:oleObj name="Equation" r:id="rId10" imgW="368140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891" y="4506350"/>
                        <a:ext cx="1069134" cy="520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65701"/>
              </p:ext>
            </p:extLst>
          </p:nvPr>
        </p:nvGraphicFramePr>
        <p:xfrm>
          <a:off x="5075415" y="4568423"/>
          <a:ext cx="9413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" name="Equation" r:id="rId12" imgW="368140" imgH="177723" progId="Equation.DSMT4">
                  <p:embed/>
                </p:oleObj>
              </mc:Choice>
              <mc:Fallback>
                <p:oleObj name="Equation" r:id="rId12" imgW="368140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415" y="4568423"/>
                        <a:ext cx="9413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692152" y="3653745"/>
            <a:ext cx="94486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Điều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iện của x để cả hai mẫu thức có trong phương trình (1) là khác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0 là:           và 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hay             và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21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346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19200" y="1906813"/>
            <a:ext cx="9996667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63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phương trình chứa ẩn ở mẫu, điều kiện của ẩn để tất cả các mẫu thức trong phương trình đều khác 0 được gọi là điều kiện xác định của phương trình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93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42863" y="778199"/>
            <a:ext cx="9486828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Ví dụ 4.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Tìm điều kiện xác định của mỗi phương trình sau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66863"/>
              </p:ext>
            </p:extLst>
          </p:nvPr>
        </p:nvGraphicFramePr>
        <p:xfrm>
          <a:off x="1296363" y="1493135"/>
          <a:ext cx="2231785" cy="103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4" imgW="837836" imgH="393529" progId="Equation.DSMT4">
                  <p:embed/>
                </p:oleObj>
              </mc:Choice>
              <mc:Fallback>
                <p:oleObj name="Equation" r:id="rId4" imgW="8378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363" y="1493135"/>
                        <a:ext cx="2231785" cy="1039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99732"/>
              </p:ext>
            </p:extLst>
          </p:nvPr>
        </p:nvGraphicFramePr>
        <p:xfrm>
          <a:off x="5324353" y="1551008"/>
          <a:ext cx="314464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" name="Equation" r:id="rId6" imgW="1345616" imgH="393529" progId="Equation.DSMT4">
                  <p:embed/>
                </p:oleObj>
              </mc:Choice>
              <mc:Fallback>
                <p:oleObj name="Equation" r:id="rId6" imgW="134561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353" y="1551008"/>
                        <a:ext cx="3144644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1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296340" y="3027657"/>
            <a:ext cx="9467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Điều 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kiện xác định của phương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là:                  hay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5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44665"/>
              </p:ext>
            </p:extLst>
          </p:nvPr>
        </p:nvGraphicFramePr>
        <p:xfrm>
          <a:off x="8206450" y="3064741"/>
          <a:ext cx="1507022" cy="48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Equation" r:id="rId8" imgW="583693" imgH="177646" progId="Equation.DSMT4">
                  <p:embed/>
                </p:oleObj>
              </mc:Choice>
              <mc:Fallback>
                <p:oleObj name="Equation" r:id="rId8" imgW="583693" imgH="17764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450" y="3064741"/>
                        <a:ext cx="1507022" cy="486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783"/>
              </p:ext>
            </p:extLst>
          </p:nvPr>
        </p:nvGraphicFramePr>
        <p:xfrm>
          <a:off x="10475091" y="3039232"/>
          <a:ext cx="942177" cy="48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Equation" r:id="rId10" imgW="368140" imgH="177723" progId="Equation.DSMT4">
                  <p:embed/>
                </p:oleObj>
              </mc:Choice>
              <mc:Fallback>
                <p:oleObj name="Equation" r:id="rId10" imgW="368140" imgH="177723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5091" y="3039232"/>
                        <a:ext cx="942177" cy="483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296340" y="4068327"/>
            <a:ext cx="9366667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Điều 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kiện xác định của phương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là:                   và  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hay          và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5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381759"/>
              </p:ext>
            </p:extLst>
          </p:nvPr>
        </p:nvGraphicFramePr>
        <p:xfrm>
          <a:off x="8183301" y="4082262"/>
          <a:ext cx="1731569" cy="50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Equation" r:id="rId12" imgW="647419" imgH="177723" progId="Equation.DSMT4">
                  <p:embed/>
                </p:oleObj>
              </mc:Choice>
              <mc:Fallback>
                <p:oleObj name="Equation" r:id="rId12" imgW="647419" imgH="177723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301" y="4082262"/>
                        <a:ext cx="1731569" cy="509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11313"/>
              </p:ext>
            </p:extLst>
          </p:nvPr>
        </p:nvGraphicFramePr>
        <p:xfrm>
          <a:off x="10278717" y="4070686"/>
          <a:ext cx="1614669" cy="52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14" imgW="583693" imgH="177646" progId="Equation.DSMT4">
                  <p:embed/>
                </p:oleObj>
              </mc:Choice>
              <mc:Fallback>
                <p:oleObj name="Equation" r:id="rId14" imgW="583693" imgH="177646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8717" y="4070686"/>
                        <a:ext cx="1614669" cy="520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420779"/>
              </p:ext>
            </p:extLst>
          </p:nvPr>
        </p:nvGraphicFramePr>
        <p:xfrm>
          <a:off x="2071868" y="4749249"/>
          <a:ext cx="833377" cy="87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16" imgW="380835" imgH="393529" progId="Equation.DSMT4">
                  <p:embed/>
                </p:oleObj>
              </mc:Choice>
              <mc:Fallback>
                <p:oleObj name="Equation" r:id="rId16" imgW="380835" imgH="393529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868" y="4749249"/>
                        <a:ext cx="833377" cy="875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91741"/>
              </p:ext>
            </p:extLst>
          </p:nvPr>
        </p:nvGraphicFramePr>
        <p:xfrm>
          <a:off x="3518704" y="4944033"/>
          <a:ext cx="1015681" cy="45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18" imgW="444114" imgH="177646" progId="Equation.DSMT4">
                  <p:embed/>
                </p:oleObj>
              </mc:Choice>
              <mc:Fallback>
                <p:oleObj name="Equation" r:id="rId18" imgW="444114" imgH="177646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704" y="4944033"/>
                        <a:ext cx="1015681" cy="451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406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71af3243-3dd4-4a8d-8c0d-dd76da1f02a5"/>
    <ds:schemaRef ds:uri="http://schemas.microsoft.com/office/2006/metadata/properties"/>
    <ds:schemaRef ds:uri="http://schemas.microsoft.com/office/2006/documentManagement/types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16c05727-aa75-4e4a-9b5f-8a80a1165891"/>
    <ds:schemaRef ds:uri="http://www.w3.org/XML/1998/namespac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392</TotalTime>
  <Words>1047</Words>
  <Application>Microsoft Office PowerPoint</Application>
  <PresentationFormat>Custom</PresentationFormat>
  <Paragraphs>205</Paragraphs>
  <Slides>21</Slides>
  <Notes>15</Notes>
  <HiddenSlides>0</HiddenSlides>
  <MMClips>4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2_Office Theme</vt:lpstr>
      <vt:lpstr>Equation</vt:lpstr>
      <vt:lpstr> Phương trình quy về phương trình bậc nhất một ẩn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hienIT</cp:lastModifiedBy>
  <cp:revision>266</cp:revision>
  <dcterms:created xsi:type="dcterms:W3CDTF">2021-06-07T13:44:30Z</dcterms:created>
  <dcterms:modified xsi:type="dcterms:W3CDTF">2024-07-15T14:4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